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4FC1" w:rsidRPr="00B34FC1" w:rsidRDefault="00B34FC1" w:rsidP="00B34FC1">
      <w:pPr>
        <w:autoSpaceDE w:val="0"/>
        <w:autoSpaceDN w:val="0"/>
        <w:adjustRightInd w:val="0"/>
        <w:ind w:left="142"/>
        <w:rPr>
          <w:rFonts w:cs="Arial"/>
          <w:noProof/>
          <w:sz w:val="16"/>
          <w:szCs w:val="16"/>
        </w:rPr>
      </w:pPr>
    </w:p>
    <w:p w:rsidR="0043691A" w:rsidRPr="00B34FC1" w:rsidRDefault="00A015A3" w:rsidP="00B34FC1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A015A3">
        <w:rPr>
          <w:rFonts w:cs="Avenir LT Std 35 Light"/>
          <w:color w:val="131414"/>
          <w:szCs w:val="26"/>
        </w:rPr>
        <w:t>Escriu</w:t>
      </w:r>
      <w:r w:rsidR="00D42D68">
        <w:rPr>
          <w:rFonts w:cs="Avenir LT Std 35 Light"/>
          <w:color w:val="131414"/>
          <w:szCs w:val="26"/>
        </w:rPr>
        <w:t xml:space="preserve"> </w:t>
      </w:r>
      <w:r w:rsidRPr="00A015A3">
        <w:rPr>
          <w:rFonts w:cs="Avenir LT Std 35 Light"/>
          <w:color w:val="131414"/>
          <w:szCs w:val="26"/>
        </w:rPr>
        <w:t>aquestes sumes en forma de multiplicació i calcula-les</w:t>
      </w:r>
      <w:r w:rsidR="00B04814" w:rsidRPr="00B04814">
        <w:rPr>
          <w:rFonts w:cs="Avenir LT Std 35 Light"/>
          <w:color w:val="131414"/>
          <w:szCs w:val="26"/>
        </w:rPr>
        <w:t>:</w:t>
      </w:r>
    </w:p>
    <w:p w:rsidR="00574DA1" w:rsidRPr="00B34FC1" w:rsidRDefault="00574DA1" w:rsidP="00574DA1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574DA1" w:rsidRDefault="00B34FC1" w:rsidP="00B04814">
      <w:pPr>
        <w:tabs>
          <w:tab w:val="left" w:leader="dot" w:pos="5245"/>
          <w:tab w:val="left" w:leader="dot" w:pos="6379"/>
          <w:tab w:val="left" w:leader="dot" w:pos="7797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 w:rsidRPr="00740C4B">
        <w:rPr>
          <w:rFonts w:cs="Arial"/>
          <w:noProof/>
          <w:szCs w:val="26"/>
        </w:rPr>
        <w:t xml:space="preserve">a) </w:t>
      </w:r>
      <w:r w:rsidR="00B04814">
        <w:rPr>
          <w:rFonts w:cs="Arial"/>
          <w:noProof/>
          <w:szCs w:val="26"/>
        </w:rPr>
        <w:t xml:space="preserve">3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3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3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3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3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3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3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3 </w:t>
      </w:r>
      <w:r w:rsidR="00B04814"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>.</w:t>
      </w:r>
      <w:r>
        <w:rPr>
          <w:rFonts w:cs="Arial"/>
          <w:noProof/>
          <w:szCs w:val="26"/>
        </w:rPr>
        <w:tab/>
      </w:r>
      <w:r w:rsidR="00B04814">
        <w:rPr>
          <w:rFonts w:cs="Arial"/>
          <w:noProof/>
          <w:szCs w:val="26"/>
        </w:rPr>
        <w:sym w:font="Symbol" w:char="F0B4"/>
      </w:r>
      <w:r w:rsidR="00B04814">
        <w:rPr>
          <w:rFonts w:cs="Arial"/>
          <w:noProof/>
          <w:szCs w:val="26"/>
        </w:rPr>
        <w:tab/>
      </w:r>
      <w:r w:rsidR="00B04814">
        <w:rPr>
          <w:rFonts w:cs="Arial"/>
          <w:noProof/>
          <w:szCs w:val="26"/>
        </w:rPr>
        <w:sym w:font="Symbol" w:char="F03D"/>
      </w:r>
      <w:r w:rsidR="00B04814">
        <w:rPr>
          <w:rFonts w:cs="Arial"/>
          <w:noProof/>
          <w:szCs w:val="26"/>
        </w:rPr>
        <w:tab/>
      </w:r>
    </w:p>
    <w:p w:rsidR="00B34FC1" w:rsidRPr="00D379B3" w:rsidRDefault="00B34FC1" w:rsidP="00574DA1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rFonts w:cs="Arial"/>
          <w:noProof/>
          <w:sz w:val="16"/>
          <w:szCs w:val="16"/>
        </w:rPr>
      </w:pPr>
    </w:p>
    <w:p w:rsidR="00B04814" w:rsidRDefault="00B34FC1" w:rsidP="00B04814">
      <w:pPr>
        <w:tabs>
          <w:tab w:val="left" w:leader="dot" w:pos="3828"/>
          <w:tab w:val="left" w:leader="dot" w:pos="5245"/>
          <w:tab w:val="left" w:leader="dot" w:pos="6663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b</w:t>
      </w:r>
      <w:r w:rsidRPr="00740C4B">
        <w:rPr>
          <w:rFonts w:cs="Arial"/>
          <w:noProof/>
          <w:szCs w:val="26"/>
        </w:rPr>
        <w:t xml:space="preserve">) </w:t>
      </w:r>
      <w:r w:rsidR="00B04814">
        <w:rPr>
          <w:rFonts w:cs="Arial"/>
          <w:noProof/>
          <w:szCs w:val="26"/>
        </w:rPr>
        <w:t xml:space="preserve">1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1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1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1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1 </w:t>
      </w:r>
      <w:r w:rsidR="00B04814">
        <w:rPr>
          <w:rFonts w:cs="Arial"/>
          <w:noProof/>
          <w:szCs w:val="26"/>
        </w:rPr>
        <w:sym w:font="Symbol" w:char="F03D"/>
      </w:r>
      <w:r w:rsidR="00B04814">
        <w:rPr>
          <w:rFonts w:cs="Arial"/>
          <w:noProof/>
          <w:szCs w:val="26"/>
        </w:rPr>
        <w:t xml:space="preserve"> .</w:t>
      </w:r>
      <w:r w:rsidR="00B04814">
        <w:rPr>
          <w:rFonts w:cs="Arial"/>
          <w:noProof/>
          <w:szCs w:val="26"/>
        </w:rPr>
        <w:tab/>
      </w:r>
      <w:r w:rsidR="00B04814">
        <w:rPr>
          <w:rFonts w:cs="Arial"/>
          <w:noProof/>
          <w:szCs w:val="26"/>
        </w:rPr>
        <w:sym w:font="Symbol" w:char="F0B4"/>
      </w:r>
      <w:r w:rsidR="00B04814">
        <w:rPr>
          <w:rFonts w:cs="Arial"/>
          <w:noProof/>
          <w:szCs w:val="26"/>
        </w:rPr>
        <w:tab/>
      </w:r>
      <w:r w:rsidR="00B04814">
        <w:rPr>
          <w:rFonts w:cs="Arial"/>
          <w:noProof/>
          <w:szCs w:val="26"/>
        </w:rPr>
        <w:sym w:font="Symbol" w:char="F03D"/>
      </w:r>
      <w:r w:rsidR="00B04814">
        <w:rPr>
          <w:rFonts w:cs="Arial"/>
          <w:noProof/>
          <w:szCs w:val="26"/>
        </w:rPr>
        <w:tab/>
      </w:r>
    </w:p>
    <w:p w:rsidR="00B34FC1" w:rsidRPr="00D379B3" w:rsidRDefault="00B34FC1" w:rsidP="00574DA1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rFonts w:cs="Arial"/>
          <w:noProof/>
          <w:sz w:val="16"/>
          <w:szCs w:val="16"/>
        </w:rPr>
      </w:pPr>
    </w:p>
    <w:p w:rsidR="00B04814" w:rsidRDefault="00B34FC1" w:rsidP="00B04814">
      <w:pPr>
        <w:tabs>
          <w:tab w:val="left" w:leader="dot" w:pos="2977"/>
          <w:tab w:val="left" w:leader="dot" w:pos="4395"/>
          <w:tab w:val="left" w:leader="dot" w:pos="5812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c</w:t>
      </w:r>
      <w:r w:rsidRPr="00740C4B">
        <w:rPr>
          <w:rFonts w:cs="Arial"/>
          <w:noProof/>
          <w:szCs w:val="26"/>
        </w:rPr>
        <w:t xml:space="preserve">) </w:t>
      </w:r>
      <w:r w:rsidR="00B04814">
        <w:rPr>
          <w:rFonts w:cs="Arial"/>
          <w:noProof/>
          <w:szCs w:val="26"/>
        </w:rPr>
        <w:t xml:space="preserve">6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6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6 </w:t>
      </w:r>
      <w:r w:rsidR="00B04814">
        <w:rPr>
          <w:rFonts w:cs="Arial"/>
          <w:noProof/>
          <w:szCs w:val="26"/>
        </w:rPr>
        <w:sym w:font="Symbol" w:char="F03D"/>
      </w:r>
      <w:r w:rsidR="00B04814">
        <w:rPr>
          <w:rFonts w:cs="Arial"/>
          <w:noProof/>
          <w:szCs w:val="26"/>
        </w:rPr>
        <w:t xml:space="preserve"> .</w:t>
      </w:r>
      <w:r w:rsidR="00B04814">
        <w:rPr>
          <w:rFonts w:cs="Arial"/>
          <w:noProof/>
          <w:szCs w:val="26"/>
        </w:rPr>
        <w:tab/>
      </w:r>
      <w:r w:rsidR="00B04814">
        <w:rPr>
          <w:rFonts w:cs="Arial"/>
          <w:noProof/>
          <w:szCs w:val="26"/>
        </w:rPr>
        <w:sym w:font="Symbol" w:char="F0B4"/>
      </w:r>
      <w:r w:rsidR="00B04814">
        <w:rPr>
          <w:rFonts w:cs="Arial"/>
          <w:noProof/>
          <w:szCs w:val="26"/>
        </w:rPr>
        <w:tab/>
      </w:r>
      <w:r w:rsidR="00B04814">
        <w:rPr>
          <w:rFonts w:cs="Arial"/>
          <w:noProof/>
          <w:szCs w:val="26"/>
        </w:rPr>
        <w:sym w:font="Symbol" w:char="F03D"/>
      </w:r>
      <w:r w:rsidR="00B04814">
        <w:rPr>
          <w:rFonts w:cs="Arial"/>
          <w:noProof/>
          <w:szCs w:val="26"/>
        </w:rPr>
        <w:tab/>
      </w:r>
    </w:p>
    <w:p w:rsidR="00B34FC1" w:rsidRPr="00D379B3" w:rsidRDefault="00B34FC1" w:rsidP="00574DA1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rFonts w:cs="Arial"/>
          <w:noProof/>
          <w:sz w:val="16"/>
          <w:szCs w:val="16"/>
        </w:rPr>
      </w:pPr>
    </w:p>
    <w:p w:rsidR="00B04814" w:rsidRDefault="00B34FC1" w:rsidP="00B04814">
      <w:pPr>
        <w:tabs>
          <w:tab w:val="left" w:leader="dot" w:pos="4962"/>
          <w:tab w:val="left" w:leader="dot" w:pos="6096"/>
          <w:tab w:val="left" w:leader="dot" w:pos="7655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d</w:t>
      </w:r>
      <w:r w:rsidRPr="00740C4B">
        <w:rPr>
          <w:rFonts w:cs="Arial"/>
          <w:noProof/>
          <w:szCs w:val="26"/>
        </w:rPr>
        <w:t xml:space="preserve">) </w:t>
      </w:r>
      <w:r w:rsidR="00B04814">
        <w:rPr>
          <w:rFonts w:cs="Arial"/>
          <w:noProof/>
          <w:szCs w:val="26"/>
        </w:rPr>
        <w:t xml:space="preserve">7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7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7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7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7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7 </w:t>
      </w:r>
      <w:r w:rsidR="00B04814">
        <w:rPr>
          <w:rFonts w:cs="Arial"/>
          <w:noProof/>
          <w:szCs w:val="26"/>
        </w:rPr>
        <w:sym w:font="Symbol" w:char="F02B"/>
      </w:r>
      <w:r w:rsidR="00B04814">
        <w:rPr>
          <w:rFonts w:cs="Arial"/>
          <w:noProof/>
          <w:szCs w:val="26"/>
        </w:rPr>
        <w:t xml:space="preserve"> 7  </w:t>
      </w:r>
      <w:r w:rsidR="00B04814">
        <w:rPr>
          <w:rFonts w:cs="Arial"/>
          <w:noProof/>
          <w:szCs w:val="26"/>
        </w:rPr>
        <w:sym w:font="Symbol" w:char="F03D"/>
      </w:r>
      <w:r w:rsidR="00B04814">
        <w:rPr>
          <w:rFonts w:cs="Arial"/>
          <w:noProof/>
          <w:szCs w:val="26"/>
        </w:rPr>
        <w:t xml:space="preserve"> .</w:t>
      </w:r>
      <w:r w:rsidR="00B04814">
        <w:rPr>
          <w:rFonts w:cs="Arial"/>
          <w:noProof/>
          <w:szCs w:val="26"/>
        </w:rPr>
        <w:tab/>
      </w:r>
      <w:r w:rsidR="00B04814">
        <w:rPr>
          <w:rFonts w:cs="Arial"/>
          <w:noProof/>
          <w:szCs w:val="26"/>
        </w:rPr>
        <w:sym w:font="Symbol" w:char="F0B4"/>
      </w:r>
      <w:r w:rsidR="00B04814">
        <w:rPr>
          <w:rFonts w:cs="Arial"/>
          <w:noProof/>
          <w:szCs w:val="26"/>
        </w:rPr>
        <w:tab/>
      </w:r>
      <w:r w:rsidR="00B04814">
        <w:rPr>
          <w:rFonts w:cs="Arial"/>
          <w:noProof/>
          <w:szCs w:val="26"/>
        </w:rPr>
        <w:sym w:font="Symbol" w:char="F03D"/>
      </w:r>
      <w:r w:rsidR="00B04814">
        <w:rPr>
          <w:rFonts w:cs="Arial"/>
          <w:noProof/>
          <w:szCs w:val="26"/>
        </w:rPr>
        <w:tab/>
      </w:r>
    </w:p>
    <w:p w:rsidR="00B34FC1" w:rsidRPr="00D379B3" w:rsidRDefault="00B34FC1" w:rsidP="00574DA1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rFonts w:cs="Arial"/>
          <w:noProof/>
          <w:sz w:val="16"/>
          <w:szCs w:val="16"/>
        </w:rPr>
      </w:pPr>
    </w:p>
    <w:p w:rsidR="0048187C" w:rsidRDefault="0048187C" w:rsidP="00574DA1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574DA1" w:rsidRDefault="00B04814" w:rsidP="00B34FC1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Completa</w:t>
      </w:r>
      <w:r w:rsidR="00E067D8">
        <w:rPr>
          <w:rFonts w:cs="Arial"/>
          <w:noProof/>
          <w:szCs w:val="26"/>
        </w:rPr>
        <w:t>.</w:t>
      </w:r>
    </w:p>
    <w:p w:rsidR="00B04814" w:rsidRPr="00B04814" w:rsidRDefault="00B04814" w:rsidP="00B04814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tbl>
      <w:tblPr>
        <w:tblStyle w:val="Tablaconcuadrcula"/>
        <w:tblW w:w="0" w:type="auto"/>
        <w:jc w:val="center"/>
        <w:tblLook w:val="04A0"/>
      </w:tblPr>
      <w:tblGrid>
        <w:gridCol w:w="2267"/>
        <w:gridCol w:w="2268"/>
        <w:gridCol w:w="2268"/>
      </w:tblGrid>
      <w:tr w:rsidR="00B04814" w:rsidTr="00B04814">
        <w:trPr>
          <w:trHeight w:val="454"/>
          <w:jc w:val="center"/>
        </w:trPr>
        <w:tc>
          <w:tcPr>
            <w:tcW w:w="2267" w:type="dxa"/>
            <w:shd w:val="clear" w:color="auto" w:fill="BFBFBF" w:themeFill="background1" w:themeFillShade="BF"/>
            <w:vAlign w:val="center"/>
          </w:tcPr>
          <w:p w:rsidR="00B04814" w:rsidRP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b/>
                <w:szCs w:val="26"/>
              </w:rPr>
            </w:pPr>
            <w:r w:rsidRPr="00B04814">
              <w:rPr>
                <w:b/>
                <w:szCs w:val="26"/>
              </w:rPr>
              <w:t>Multiplicació</w:t>
            </w:r>
          </w:p>
        </w:tc>
        <w:tc>
          <w:tcPr>
            <w:tcW w:w="2268" w:type="dxa"/>
            <w:shd w:val="clear" w:color="auto" w:fill="BFBFBF" w:themeFill="background1" w:themeFillShade="BF"/>
            <w:vAlign w:val="center"/>
          </w:tcPr>
          <w:p w:rsidR="00B04814" w:rsidRP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b/>
                <w:szCs w:val="26"/>
              </w:rPr>
            </w:pPr>
            <w:r w:rsidRPr="00B04814">
              <w:rPr>
                <w:b/>
                <w:szCs w:val="26"/>
              </w:rPr>
              <w:t>Factors</w:t>
            </w:r>
          </w:p>
        </w:tc>
        <w:tc>
          <w:tcPr>
            <w:tcW w:w="2268" w:type="dxa"/>
            <w:shd w:val="clear" w:color="auto" w:fill="BFBFBF" w:themeFill="background1" w:themeFillShade="BF"/>
            <w:vAlign w:val="center"/>
          </w:tcPr>
          <w:p w:rsidR="00B04814" w:rsidRP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b/>
                <w:szCs w:val="26"/>
              </w:rPr>
            </w:pPr>
            <w:r w:rsidRPr="00B04814">
              <w:rPr>
                <w:b/>
                <w:szCs w:val="26"/>
              </w:rPr>
              <w:t>Product</w:t>
            </w:r>
            <w:r w:rsidR="00A015A3">
              <w:rPr>
                <w:b/>
                <w:szCs w:val="26"/>
              </w:rPr>
              <w:t>e</w:t>
            </w:r>
          </w:p>
        </w:tc>
      </w:tr>
      <w:tr w:rsidR="00B04814" w:rsidTr="005A448C">
        <w:trPr>
          <w:trHeight w:val="510"/>
          <w:jc w:val="center"/>
        </w:trPr>
        <w:tc>
          <w:tcPr>
            <w:tcW w:w="2267" w:type="dxa"/>
            <w:shd w:val="clear" w:color="auto" w:fill="auto"/>
            <w:vAlign w:val="center"/>
          </w:tcPr>
          <w:p w:rsidR="00B04814" w:rsidRP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  <w:r w:rsidRPr="00B04814">
              <w:rPr>
                <w:szCs w:val="26"/>
              </w:rPr>
              <w:t xml:space="preserve">9 </w:t>
            </w:r>
            <w:r w:rsidRPr="00B04814">
              <w:rPr>
                <w:szCs w:val="26"/>
              </w:rPr>
              <w:sym w:font="Symbol" w:char="F0B4"/>
            </w:r>
            <w:r w:rsidRPr="00B04814">
              <w:rPr>
                <w:szCs w:val="26"/>
              </w:rPr>
              <w:t xml:space="preserve"> 4</w:t>
            </w:r>
          </w:p>
        </w:tc>
        <w:tc>
          <w:tcPr>
            <w:tcW w:w="2268" w:type="dxa"/>
            <w:vAlign w:val="center"/>
          </w:tcPr>
          <w:p w:rsid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  <w:tc>
          <w:tcPr>
            <w:tcW w:w="2268" w:type="dxa"/>
            <w:vAlign w:val="center"/>
          </w:tcPr>
          <w:p w:rsid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</w:tr>
      <w:tr w:rsidR="00B04814" w:rsidTr="005A448C">
        <w:trPr>
          <w:trHeight w:val="510"/>
          <w:jc w:val="center"/>
        </w:trPr>
        <w:tc>
          <w:tcPr>
            <w:tcW w:w="2267" w:type="dxa"/>
            <w:shd w:val="clear" w:color="auto" w:fill="auto"/>
            <w:vAlign w:val="center"/>
          </w:tcPr>
          <w:p w:rsidR="00B04814" w:rsidRP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  <w:tc>
          <w:tcPr>
            <w:tcW w:w="2268" w:type="dxa"/>
            <w:vAlign w:val="center"/>
          </w:tcPr>
          <w:p w:rsid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  <w:r>
              <w:rPr>
                <w:szCs w:val="26"/>
              </w:rPr>
              <w:t xml:space="preserve">5 </w:t>
            </w:r>
            <w:r w:rsidR="00A015A3">
              <w:rPr>
                <w:szCs w:val="26"/>
              </w:rPr>
              <w:t>i</w:t>
            </w:r>
            <w:r>
              <w:rPr>
                <w:szCs w:val="26"/>
              </w:rPr>
              <w:t xml:space="preserve"> 6</w:t>
            </w:r>
          </w:p>
        </w:tc>
        <w:tc>
          <w:tcPr>
            <w:tcW w:w="2268" w:type="dxa"/>
            <w:vAlign w:val="center"/>
          </w:tcPr>
          <w:p w:rsid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</w:tr>
      <w:tr w:rsidR="00B04814" w:rsidTr="005A448C">
        <w:trPr>
          <w:trHeight w:val="510"/>
          <w:jc w:val="center"/>
        </w:trPr>
        <w:tc>
          <w:tcPr>
            <w:tcW w:w="2267" w:type="dxa"/>
            <w:shd w:val="clear" w:color="auto" w:fill="auto"/>
            <w:vAlign w:val="center"/>
          </w:tcPr>
          <w:p w:rsidR="00B04814" w:rsidRPr="00B04814" w:rsidRDefault="00B04814" w:rsidP="00B04814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  <w:r w:rsidRPr="00B04814">
              <w:rPr>
                <w:szCs w:val="26"/>
              </w:rPr>
              <w:t xml:space="preserve">8 </w:t>
            </w:r>
            <w:r w:rsidRPr="00B04814">
              <w:rPr>
                <w:szCs w:val="26"/>
              </w:rPr>
              <w:sym w:font="Symbol" w:char="F0B4"/>
            </w:r>
            <w:r w:rsidRPr="00B04814">
              <w:rPr>
                <w:szCs w:val="26"/>
              </w:rPr>
              <w:t xml:space="preserve"> 3</w:t>
            </w:r>
          </w:p>
        </w:tc>
        <w:tc>
          <w:tcPr>
            <w:tcW w:w="2268" w:type="dxa"/>
            <w:vAlign w:val="center"/>
          </w:tcPr>
          <w:p w:rsid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  <w:tc>
          <w:tcPr>
            <w:tcW w:w="2268" w:type="dxa"/>
            <w:vAlign w:val="center"/>
          </w:tcPr>
          <w:p w:rsid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</w:tr>
      <w:tr w:rsidR="00B04814" w:rsidTr="005A448C">
        <w:trPr>
          <w:trHeight w:val="510"/>
          <w:jc w:val="center"/>
        </w:trPr>
        <w:tc>
          <w:tcPr>
            <w:tcW w:w="2267" w:type="dxa"/>
            <w:shd w:val="clear" w:color="auto" w:fill="auto"/>
            <w:vAlign w:val="center"/>
          </w:tcPr>
          <w:p w:rsidR="00B04814" w:rsidRP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  <w:r w:rsidRPr="00B04814">
              <w:rPr>
                <w:szCs w:val="26"/>
              </w:rPr>
              <w:t xml:space="preserve">7 </w:t>
            </w:r>
            <w:r w:rsidRPr="00B04814">
              <w:rPr>
                <w:szCs w:val="26"/>
              </w:rPr>
              <w:sym w:font="Symbol" w:char="F0B4"/>
            </w:r>
            <w:r w:rsidRPr="00B04814">
              <w:rPr>
                <w:szCs w:val="26"/>
              </w:rPr>
              <w:t xml:space="preserve"> 4</w:t>
            </w:r>
          </w:p>
        </w:tc>
        <w:tc>
          <w:tcPr>
            <w:tcW w:w="2268" w:type="dxa"/>
            <w:vAlign w:val="center"/>
          </w:tcPr>
          <w:p w:rsid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  <w:tc>
          <w:tcPr>
            <w:tcW w:w="2268" w:type="dxa"/>
            <w:vAlign w:val="center"/>
          </w:tcPr>
          <w:p w:rsidR="00B04814" w:rsidRDefault="00B04814" w:rsidP="00290F5E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</w:tr>
    </w:tbl>
    <w:p w:rsidR="00B04814" w:rsidRPr="00CA4837" w:rsidRDefault="00B04814" w:rsidP="00B04814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B34FC1" w:rsidRDefault="00B34FC1" w:rsidP="00B34FC1">
      <w:pPr>
        <w:tabs>
          <w:tab w:val="left" w:leader="dot" w:pos="5103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B34FC1" w:rsidRDefault="00E067D8" w:rsidP="00B34FC1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Completa</w:t>
      </w:r>
      <w:r w:rsidR="00D42D68">
        <w:rPr>
          <w:rFonts w:cs="Arial"/>
          <w:noProof/>
          <w:szCs w:val="26"/>
        </w:rPr>
        <w:t xml:space="preserve"> </w:t>
      </w:r>
      <w:r w:rsidR="00A015A3" w:rsidRPr="00A015A3">
        <w:rPr>
          <w:rFonts w:cs="Arial"/>
          <w:noProof/>
          <w:szCs w:val="26"/>
        </w:rPr>
        <w:t>aquestes multiplicacions</w:t>
      </w:r>
      <w:r>
        <w:rPr>
          <w:rFonts w:cs="Arial"/>
          <w:noProof/>
          <w:szCs w:val="26"/>
        </w:rPr>
        <w:t>.</w:t>
      </w:r>
    </w:p>
    <w:p w:rsidR="00B34FC1" w:rsidRPr="00B34FC1" w:rsidRDefault="00B34FC1" w:rsidP="00B34FC1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B34FC1" w:rsidRDefault="00E067D8" w:rsidP="00CA4837">
      <w:pPr>
        <w:tabs>
          <w:tab w:val="left" w:pos="3828"/>
          <w:tab w:val="left" w:pos="7371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 xml:space="preserve">a)  5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6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………..</w:t>
      </w:r>
      <w:r>
        <w:rPr>
          <w:rFonts w:cs="Arial"/>
          <w:noProof/>
          <w:szCs w:val="26"/>
        </w:rPr>
        <w:tab/>
        <w:t xml:space="preserve">c)  10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0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………..</w:t>
      </w:r>
      <w:r>
        <w:rPr>
          <w:rFonts w:cs="Arial"/>
          <w:noProof/>
          <w:szCs w:val="26"/>
        </w:rPr>
        <w:tab/>
      </w:r>
      <w:r w:rsidR="00CA4837">
        <w:rPr>
          <w:rFonts w:cs="Arial"/>
          <w:noProof/>
          <w:szCs w:val="26"/>
        </w:rPr>
        <w:t>e</w:t>
      </w:r>
      <w:r>
        <w:rPr>
          <w:rFonts w:cs="Arial"/>
          <w:noProof/>
          <w:szCs w:val="26"/>
        </w:rPr>
        <w:t xml:space="preserve">)  </w:t>
      </w:r>
      <w:r w:rsidR="00CA4837">
        <w:rPr>
          <w:rFonts w:cs="Arial"/>
          <w:noProof/>
          <w:szCs w:val="26"/>
        </w:rPr>
        <w:t>1</w:t>
      </w:r>
      <w:r>
        <w:rPr>
          <w:rFonts w:cs="Arial"/>
          <w:noProof/>
          <w:szCs w:val="26"/>
        </w:rPr>
        <w:sym w:font="Symbol" w:char="F0B4"/>
      </w:r>
      <w:r w:rsidR="00CA4837">
        <w:rPr>
          <w:rFonts w:cs="Arial"/>
          <w:noProof/>
          <w:szCs w:val="26"/>
        </w:rPr>
        <w:t xml:space="preserve">1 </w:t>
      </w:r>
      <w:r w:rsidR="00CA4837">
        <w:rPr>
          <w:rFonts w:cs="Arial"/>
          <w:noProof/>
          <w:szCs w:val="26"/>
        </w:rPr>
        <w:sym w:font="Symbol" w:char="F0B4"/>
      </w:r>
      <w:r w:rsidR="00CA4837">
        <w:rPr>
          <w:rFonts w:cs="Arial"/>
          <w:noProof/>
          <w:szCs w:val="26"/>
        </w:rPr>
        <w:t xml:space="preserve"> 1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………..</w:t>
      </w:r>
    </w:p>
    <w:p w:rsidR="00B34FC1" w:rsidRDefault="00B34FC1" w:rsidP="00E067D8">
      <w:pPr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</w:p>
    <w:p w:rsidR="00CA4837" w:rsidRDefault="00CA4837" w:rsidP="00CA4837">
      <w:pPr>
        <w:tabs>
          <w:tab w:val="left" w:pos="3828"/>
          <w:tab w:val="left" w:pos="7371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 xml:space="preserve">b)  5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7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………..</w:t>
      </w:r>
      <w:r>
        <w:rPr>
          <w:rFonts w:cs="Arial"/>
          <w:noProof/>
          <w:szCs w:val="26"/>
        </w:rPr>
        <w:tab/>
        <w:t xml:space="preserve">d)  10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8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………..</w:t>
      </w:r>
      <w:r>
        <w:rPr>
          <w:rFonts w:cs="Arial"/>
          <w:noProof/>
          <w:szCs w:val="26"/>
        </w:rPr>
        <w:tab/>
        <w:t xml:space="preserve"> f)  10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2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0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………..</w:t>
      </w:r>
    </w:p>
    <w:p w:rsidR="00CA4837" w:rsidRPr="00CA4837" w:rsidRDefault="00CA4837" w:rsidP="00E067D8">
      <w:pPr>
        <w:autoSpaceDE w:val="0"/>
        <w:autoSpaceDN w:val="0"/>
        <w:adjustRightInd w:val="0"/>
        <w:ind w:left="397"/>
        <w:rPr>
          <w:rFonts w:cs="Arial"/>
          <w:noProof/>
          <w:sz w:val="16"/>
          <w:szCs w:val="16"/>
        </w:rPr>
      </w:pPr>
    </w:p>
    <w:p w:rsidR="0048187C" w:rsidRDefault="0048187C" w:rsidP="0048454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</w:rPr>
      </w:pPr>
    </w:p>
    <w:p w:rsidR="0043691A" w:rsidRDefault="00D379B3" w:rsidP="00574DA1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Completa</w:t>
      </w:r>
      <w:r w:rsidR="00CA4837">
        <w:rPr>
          <w:rFonts w:cs="Arial"/>
          <w:noProof/>
          <w:szCs w:val="26"/>
        </w:rPr>
        <w:t xml:space="preserve"> la ta</w:t>
      </w:r>
      <w:r w:rsidR="0056334B">
        <w:rPr>
          <w:rFonts w:cs="Arial"/>
          <w:noProof/>
          <w:szCs w:val="26"/>
        </w:rPr>
        <w:t>u</w:t>
      </w:r>
      <w:r w:rsidR="00CA4837">
        <w:rPr>
          <w:rFonts w:cs="Arial"/>
          <w:noProof/>
          <w:szCs w:val="26"/>
        </w:rPr>
        <w:t>la</w:t>
      </w:r>
      <w:r w:rsidR="004C621C">
        <w:rPr>
          <w:rFonts w:cs="Arial"/>
          <w:noProof/>
          <w:szCs w:val="26"/>
        </w:rPr>
        <w:t>.</w:t>
      </w:r>
    </w:p>
    <w:p w:rsidR="00CA4837" w:rsidRPr="00CA4837" w:rsidRDefault="00CA4837" w:rsidP="00CA4837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tbl>
      <w:tblPr>
        <w:tblStyle w:val="Tablaconcuadrcula"/>
        <w:tblW w:w="0" w:type="auto"/>
        <w:jc w:val="center"/>
        <w:tblLook w:val="04A0"/>
      </w:tblPr>
      <w:tblGrid>
        <w:gridCol w:w="1417"/>
        <w:gridCol w:w="850"/>
        <w:gridCol w:w="850"/>
        <w:gridCol w:w="850"/>
      </w:tblGrid>
      <w:tr w:rsidR="00CA4837" w:rsidTr="00CA4837">
        <w:trPr>
          <w:trHeight w:val="454"/>
          <w:jc w:val="center"/>
        </w:trPr>
        <w:tc>
          <w:tcPr>
            <w:tcW w:w="1417" w:type="dxa"/>
            <w:shd w:val="clear" w:color="auto" w:fill="BFBFBF" w:themeFill="background1" w:themeFillShade="BF"/>
            <w:vAlign w:val="center"/>
          </w:tcPr>
          <w:p w:rsidR="00CA4837" w:rsidRPr="00B04814" w:rsidRDefault="0056334B" w:rsidP="0056334B">
            <w:pPr>
              <w:autoSpaceDE w:val="0"/>
              <w:autoSpaceDN w:val="0"/>
              <w:adjustRightInd w:val="0"/>
              <w:rPr>
                <w:b/>
                <w:szCs w:val="26"/>
              </w:rPr>
            </w:pPr>
            <w:r>
              <w:rPr>
                <w:b/>
                <w:szCs w:val="26"/>
              </w:rPr>
              <w:t>Nombre</w:t>
            </w: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CA4837" w:rsidRPr="00B04814" w:rsidRDefault="00CA4837" w:rsidP="00CA4837">
            <w:pPr>
              <w:autoSpaceDE w:val="0"/>
              <w:autoSpaceDN w:val="0"/>
              <w:adjustRightInd w:val="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6</w:t>
            </w: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CA4837" w:rsidRPr="00B04814" w:rsidRDefault="00CA4837" w:rsidP="00CA4837">
            <w:pPr>
              <w:autoSpaceDE w:val="0"/>
              <w:autoSpaceDN w:val="0"/>
              <w:adjustRightInd w:val="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8</w:t>
            </w: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CA4837" w:rsidRPr="00B04814" w:rsidRDefault="00CA4837" w:rsidP="00CA4837">
            <w:pPr>
              <w:autoSpaceDE w:val="0"/>
              <w:autoSpaceDN w:val="0"/>
              <w:adjustRightInd w:val="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10</w:t>
            </w:r>
          </w:p>
        </w:tc>
      </w:tr>
      <w:tr w:rsidR="00CA4837" w:rsidTr="00CA4837">
        <w:trPr>
          <w:trHeight w:val="567"/>
          <w:jc w:val="center"/>
        </w:trPr>
        <w:tc>
          <w:tcPr>
            <w:tcW w:w="1417" w:type="dxa"/>
            <w:shd w:val="clear" w:color="auto" w:fill="BFBFBF" w:themeFill="background1" w:themeFillShade="BF"/>
            <w:vAlign w:val="center"/>
          </w:tcPr>
          <w:p w:rsidR="00CA4837" w:rsidRPr="00CA4837" w:rsidRDefault="00CA4837" w:rsidP="0056334B">
            <w:pPr>
              <w:autoSpaceDE w:val="0"/>
              <w:autoSpaceDN w:val="0"/>
              <w:adjustRightInd w:val="0"/>
              <w:rPr>
                <w:b/>
                <w:szCs w:val="26"/>
              </w:rPr>
            </w:pPr>
            <w:r w:rsidRPr="00CA4837">
              <w:rPr>
                <w:b/>
                <w:szCs w:val="26"/>
              </w:rPr>
              <w:t>Doble</w:t>
            </w:r>
          </w:p>
        </w:tc>
        <w:tc>
          <w:tcPr>
            <w:tcW w:w="850" w:type="dxa"/>
            <w:vAlign w:val="center"/>
          </w:tcPr>
          <w:p w:rsidR="00CA4837" w:rsidRDefault="00CA4837" w:rsidP="00CA4837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  <w:tc>
          <w:tcPr>
            <w:tcW w:w="850" w:type="dxa"/>
            <w:vAlign w:val="center"/>
          </w:tcPr>
          <w:p w:rsidR="00CA4837" w:rsidRDefault="00CA4837" w:rsidP="00CA4837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  <w:tc>
          <w:tcPr>
            <w:tcW w:w="850" w:type="dxa"/>
            <w:vAlign w:val="center"/>
          </w:tcPr>
          <w:p w:rsidR="00CA4837" w:rsidRDefault="00CA4837" w:rsidP="00CA4837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</w:tr>
      <w:tr w:rsidR="00CA4837" w:rsidTr="00CA4837">
        <w:trPr>
          <w:trHeight w:val="567"/>
          <w:jc w:val="center"/>
        </w:trPr>
        <w:tc>
          <w:tcPr>
            <w:tcW w:w="1417" w:type="dxa"/>
            <w:shd w:val="clear" w:color="auto" w:fill="BFBFBF" w:themeFill="background1" w:themeFillShade="BF"/>
            <w:vAlign w:val="center"/>
          </w:tcPr>
          <w:p w:rsidR="00CA4837" w:rsidRPr="00CA4837" w:rsidRDefault="00CA4837" w:rsidP="0056334B">
            <w:pPr>
              <w:autoSpaceDE w:val="0"/>
              <w:autoSpaceDN w:val="0"/>
              <w:adjustRightInd w:val="0"/>
              <w:rPr>
                <w:b/>
                <w:szCs w:val="26"/>
              </w:rPr>
            </w:pPr>
            <w:r w:rsidRPr="00CA4837">
              <w:rPr>
                <w:b/>
                <w:szCs w:val="26"/>
              </w:rPr>
              <w:t>Triple</w:t>
            </w:r>
          </w:p>
        </w:tc>
        <w:tc>
          <w:tcPr>
            <w:tcW w:w="850" w:type="dxa"/>
            <w:vAlign w:val="center"/>
          </w:tcPr>
          <w:p w:rsidR="00CA4837" w:rsidRDefault="00CA4837" w:rsidP="00CA4837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  <w:tc>
          <w:tcPr>
            <w:tcW w:w="850" w:type="dxa"/>
            <w:vAlign w:val="center"/>
          </w:tcPr>
          <w:p w:rsidR="00CA4837" w:rsidRDefault="00CA4837" w:rsidP="00CA4837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  <w:tc>
          <w:tcPr>
            <w:tcW w:w="850" w:type="dxa"/>
            <w:vAlign w:val="center"/>
          </w:tcPr>
          <w:p w:rsidR="00CA4837" w:rsidRDefault="00CA4837" w:rsidP="00CA4837">
            <w:pPr>
              <w:autoSpaceDE w:val="0"/>
              <w:autoSpaceDN w:val="0"/>
              <w:adjustRightInd w:val="0"/>
              <w:jc w:val="center"/>
              <w:rPr>
                <w:szCs w:val="26"/>
              </w:rPr>
            </w:pPr>
          </w:p>
        </w:tc>
      </w:tr>
    </w:tbl>
    <w:p w:rsidR="00CA4837" w:rsidRPr="00CA4837" w:rsidRDefault="00CA4837" w:rsidP="00CA4837">
      <w:pPr>
        <w:autoSpaceDE w:val="0"/>
        <w:autoSpaceDN w:val="0"/>
        <w:adjustRightInd w:val="0"/>
        <w:rPr>
          <w:rFonts w:cs="Arial"/>
          <w:noProof/>
          <w:sz w:val="16"/>
          <w:szCs w:val="16"/>
        </w:rPr>
      </w:pPr>
    </w:p>
    <w:p w:rsidR="00CA4837" w:rsidRDefault="00CA4837" w:rsidP="00CA4837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CA4837" w:rsidRDefault="0056334B" w:rsidP="00CA4837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56334B">
        <w:rPr>
          <w:rFonts w:cs="Arial"/>
          <w:noProof/>
          <w:szCs w:val="26"/>
        </w:rPr>
        <w:t>Observa aquestes multiplicacions i completa-les</w:t>
      </w:r>
      <w:r w:rsidR="00CA4837">
        <w:rPr>
          <w:rFonts w:cs="Arial"/>
          <w:noProof/>
          <w:szCs w:val="26"/>
        </w:rPr>
        <w:t>.</w:t>
      </w:r>
    </w:p>
    <w:p w:rsidR="00CA4837" w:rsidRDefault="00CA4837" w:rsidP="00CA4837">
      <w:pPr>
        <w:autoSpaceDE w:val="0"/>
        <w:autoSpaceDN w:val="0"/>
        <w:adjustRightInd w:val="0"/>
        <w:rPr>
          <w:rFonts w:cs="Arial"/>
          <w:noProof/>
          <w:szCs w:val="26"/>
        </w:rPr>
      </w:pPr>
    </w:p>
    <w:p w:rsidR="00CA4837" w:rsidRDefault="00CA4837" w:rsidP="00CA4837">
      <w:pPr>
        <w:tabs>
          <w:tab w:val="left" w:pos="5954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 xml:space="preserve">a)  3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4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4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….....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12</w:t>
      </w:r>
      <w:r>
        <w:rPr>
          <w:rFonts w:cs="Arial"/>
          <w:noProof/>
          <w:szCs w:val="26"/>
        </w:rPr>
        <w:tab/>
        <w:t xml:space="preserve">d)  6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9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9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….....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….....</w:t>
      </w:r>
    </w:p>
    <w:p w:rsidR="00CA4837" w:rsidRPr="005A448C" w:rsidRDefault="00CA4837" w:rsidP="00CA4837">
      <w:pPr>
        <w:tabs>
          <w:tab w:val="left" w:pos="5954"/>
        </w:tabs>
        <w:autoSpaceDE w:val="0"/>
        <w:autoSpaceDN w:val="0"/>
        <w:adjustRightInd w:val="0"/>
        <w:ind w:left="397"/>
        <w:rPr>
          <w:rFonts w:cs="Arial"/>
          <w:noProof/>
          <w:sz w:val="20"/>
          <w:szCs w:val="20"/>
        </w:rPr>
      </w:pPr>
    </w:p>
    <w:p w:rsidR="00CA4837" w:rsidRDefault="00CA4837" w:rsidP="00CA4837">
      <w:pPr>
        <w:tabs>
          <w:tab w:val="left" w:pos="5954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 xml:space="preserve">b)  2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….....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9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….....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18</w:t>
      </w:r>
      <w:r>
        <w:rPr>
          <w:rFonts w:cs="Arial"/>
          <w:noProof/>
          <w:szCs w:val="26"/>
        </w:rPr>
        <w:tab/>
        <w:t xml:space="preserve">e)  4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8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….....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4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….....</w:t>
      </w:r>
    </w:p>
    <w:p w:rsidR="00CA4837" w:rsidRPr="005A448C" w:rsidRDefault="00CA4837" w:rsidP="00CA4837">
      <w:pPr>
        <w:tabs>
          <w:tab w:val="left" w:pos="5954"/>
        </w:tabs>
        <w:autoSpaceDE w:val="0"/>
        <w:autoSpaceDN w:val="0"/>
        <w:adjustRightInd w:val="0"/>
        <w:ind w:left="397"/>
        <w:rPr>
          <w:rFonts w:cs="Arial"/>
          <w:noProof/>
          <w:sz w:val="20"/>
          <w:szCs w:val="20"/>
        </w:rPr>
      </w:pPr>
    </w:p>
    <w:p w:rsidR="00CA4837" w:rsidRDefault="00CA4837" w:rsidP="00CA4837">
      <w:pPr>
        <w:tabs>
          <w:tab w:val="left" w:pos="5954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 xml:space="preserve">c)  7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3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….....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7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….....</w:t>
      </w:r>
      <w:r>
        <w:rPr>
          <w:rFonts w:cs="Arial"/>
          <w:noProof/>
          <w:szCs w:val="26"/>
        </w:rPr>
        <w:tab/>
        <w:t xml:space="preserve"> f)  ….....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5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5 </w:t>
      </w:r>
      <w:r>
        <w:rPr>
          <w:rFonts w:cs="Arial"/>
          <w:noProof/>
          <w:szCs w:val="26"/>
        </w:rPr>
        <w:sym w:font="Symbol" w:char="F0B4"/>
      </w:r>
      <w:r>
        <w:rPr>
          <w:rFonts w:cs="Arial"/>
          <w:noProof/>
          <w:szCs w:val="26"/>
        </w:rPr>
        <w:t xml:space="preserve"> …..... </w:t>
      </w:r>
      <w:r>
        <w:rPr>
          <w:rFonts w:cs="Arial"/>
          <w:noProof/>
          <w:szCs w:val="26"/>
        </w:rPr>
        <w:sym w:font="Symbol" w:char="F03D"/>
      </w:r>
      <w:r>
        <w:rPr>
          <w:rFonts w:cs="Arial"/>
          <w:noProof/>
          <w:szCs w:val="26"/>
        </w:rPr>
        <w:t xml:space="preserve"> 50</w:t>
      </w:r>
    </w:p>
    <w:p w:rsidR="005A448C" w:rsidRDefault="005A448C" w:rsidP="00CA4837">
      <w:pPr>
        <w:tabs>
          <w:tab w:val="left" w:pos="5954"/>
        </w:tabs>
        <w:autoSpaceDE w:val="0"/>
        <w:autoSpaceDN w:val="0"/>
        <w:adjustRightInd w:val="0"/>
        <w:ind w:left="397"/>
        <w:rPr>
          <w:rFonts w:cs="Arial"/>
          <w:noProof/>
          <w:sz w:val="20"/>
          <w:szCs w:val="20"/>
        </w:rPr>
      </w:pPr>
    </w:p>
    <w:p w:rsidR="005A448C" w:rsidRPr="005A448C" w:rsidRDefault="0056334B" w:rsidP="005A448C">
      <w:pPr>
        <w:tabs>
          <w:tab w:val="right" w:leader="dot" w:pos="10204"/>
        </w:tabs>
        <w:autoSpaceDE w:val="0"/>
        <w:autoSpaceDN w:val="0"/>
        <w:adjustRightInd w:val="0"/>
        <w:ind w:left="397"/>
        <w:rPr>
          <w:rFonts w:cs="Arial"/>
          <w:noProof/>
          <w:szCs w:val="26"/>
        </w:rPr>
      </w:pPr>
      <w:r w:rsidRPr="0056334B">
        <w:rPr>
          <w:rFonts w:cs="Arial"/>
          <w:noProof/>
          <w:szCs w:val="26"/>
        </w:rPr>
        <w:t>En canviar l’ordre dels factors, el resultat</w:t>
      </w:r>
      <w:r w:rsidR="005A448C">
        <w:rPr>
          <w:rFonts w:cs="Arial"/>
          <w:noProof/>
          <w:szCs w:val="26"/>
        </w:rPr>
        <w:tab/>
      </w:r>
    </w:p>
    <w:p w:rsidR="0048187C" w:rsidRPr="0048187C" w:rsidRDefault="0048187C" w:rsidP="0089207C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0"/>
        <w:rPr>
          <w:sz w:val="16"/>
          <w:szCs w:val="16"/>
        </w:rPr>
      </w:pPr>
    </w:p>
    <w:p w:rsidR="00216ACE" w:rsidRPr="0048187C" w:rsidRDefault="00216ACE" w:rsidP="00216ACE">
      <w:pPr>
        <w:pStyle w:val="tabulacion"/>
        <w:spacing w:before="20" w:line="240" w:lineRule="auto"/>
        <w:ind w:left="0"/>
        <w:rPr>
          <w:sz w:val="16"/>
          <w:szCs w:val="16"/>
        </w:rPr>
        <w:sectPr w:rsidR="00216ACE" w:rsidRPr="0048187C" w:rsidSect="00311ADC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1361" w:right="851" w:bottom="1134" w:left="851" w:header="567" w:footer="709" w:gutter="0"/>
          <w:cols w:space="708"/>
          <w:docGrid w:linePitch="381"/>
        </w:sectPr>
      </w:pPr>
    </w:p>
    <w:p w:rsidR="0043691A" w:rsidRPr="005C1355" w:rsidRDefault="002B24F5" w:rsidP="0048187C">
      <w:pPr>
        <w:autoSpaceDE w:val="0"/>
        <w:autoSpaceDN w:val="0"/>
        <w:adjustRightInd w:val="0"/>
        <w:ind w:left="142"/>
        <w:rPr>
          <w:noProof/>
          <w:position w:val="6"/>
          <w:sz w:val="16"/>
          <w:szCs w:val="16"/>
        </w:rPr>
      </w:pPr>
      <w:r>
        <w:rPr>
          <w:rFonts w:cs="Arial"/>
          <w:noProof/>
          <w:szCs w:val="26"/>
        </w:rPr>
        <w:lastRenderedPageBreak/>
        <w:tab/>
      </w:r>
      <w:r>
        <w:rPr>
          <w:rFonts w:cs="Arial"/>
          <w:noProof/>
          <w:szCs w:val="26"/>
        </w:rPr>
        <w:tab/>
      </w:r>
      <w:r>
        <w:rPr>
          <w:rFonts w:cs="Arial"/>
          <w:noProof/>
          <w:szCs w:val="26"/>
        </w:rPr>
        <w:tab/>
      </w:r>
    </w:p>
    <w:p w:rsidR="0043691A" w:rsidRDefault="0043691A" w:rsidP="00574DA1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43691A">
        <w:rPr>
          <w:rFonts w:cs="Arial"/>
          <w:noProof/>
          <w:szCs w:val="26"/>
        </w:rPr>
        <w:tab/>
      </w:r>
      <w:r w:rsidR="0056334B" w:rsidRPr="0056334B">
        <w:rPr>
          <w:rFonts w:cs="Arial"/>
          <w:noProof/>
          <w:szCs w:val="26"/>
        </w:rPr>
        <w:t>Resol aquestes multiplicacions</w:t>
      </w:r>
      <w:r w:rsidR="00CE74D9" w:rsidRPr="00CE74D9">
        <w:rPr>
          <w:rFonts w:cs="Arial"/>
          <w:noProof/>
          <w:szCs w:val="26"/>
        </w:rPr>
        <w:t>.</w:t>
      </w:r>
    </w:p>
    <w:p w:rsidR="0079077B" w:rsidRPr="00E11FDA" w:rsidRDefault="0079077B" w:rsidP="0079077B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1134" w:hanging="567"/>
        <w:rPr>
          <w:rFonts w:cs="Arial"/>
          <w:noProof/>
          <w:szCs w:val="26"/>
        </w:rPr>
      </w:pPr>
      <w:bookmarkStart w:id="0" w:name="_GoBack"/>
      <w:bookmarkEnd w:id="0"/>
    </w:p>
    <w:p w:rsidR="00CE74D9" w:rsidRDefault="00CE74D9" w:rsidP="00CE74D9">
      <w:pPr>
        <w:tabs>
          <w:tab w:val="left" w:pos="2410"/>
          <w:tab w:val="left" w:pos="4536"/>
          <w:tab w:val="left" w:pos="6521"/>
          <w:tab w:val="left" w:pos="8505"/>
        </w:tabs>
        <w:autoSpaceDE w:val="0"/>
        <w:autoSpaceDN w:val="0"/>
        <w:adjustRightInd w:val="0"/>
        <w:ind w:left="459" w:hanging="62"/>
        <w:rPr>
          <w:noProof/>
          <w:position w:val="6"/>
        </w:rPr>
      </w:pPr>
      <w:r w:rsidRPr="00AE45D1">
        <w:rPr>
          <w:noProof/>
          <w:position w:val="-48"/>
        </w:rPr>
        <w:object w:dxaOrig="84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2.2pt;height:48.85pt" o:ole="">
            <v:imagedata r:id="rId14" o:title=""/>
          </v:shape>
          <o:OLEObject Type="Embed" ProgID="Equation.DSMT4" ShapeID="_x0000_i1030" DrawAspect="Content" ObjectID="_1646807989" r:id="rId15"/>
        </w:object>
      </w:r>
      <w:r>
        <w:rPr>
          <w:noProof/>
        </w:rPr>
        <w:tab/>
      </w:r>
      <w:r w:rsidR="00086D17" w:rsidRPr="00AE45D1">
        <w:rPr>
          <w:noProof/>
          <w:position w:val="-48"/>
        </w:rPr>
        <w:object w:dxaOrig="840" w:dyaOrig="980">
          <v:shape id="_x0000_i1031" type="#_x0000_t75" style="width:42.2pt;height:48.85pt" o:ole="">
            <v:imagedata r:id="rId16" o:title=""/>
          </v:shape>
          <o:OLEObject Type="Embed" ProgID="Equation.DSMT4" ShapeID="_x0000_i1031" DrawAspect="Content" ObjectID="_1646807990" r:id="rId17"/>
        </w:object>
      </w:r>
      <w:r>
        <w:rPr>
          <w:noProof/>
        </w:rPr>
        <w:tab/>
      </w:r>
      <w:r w:rsidR="00086D17" w:rsidRPr="00AE45D1">
        <w:rPr>
          <w:noProof/>
          <w:position w:val="-48"/>
        </w:rPr>
        <w:object w:dxaOrig="1219" w:dyaOrig="980">
          <v:shape id="_x0000_i1032" type="#_x0000_t75" style="width:61.25pt;height:48.85pt" o:ole="">
            <v:imagedata r:id="rId18" o:title=""/>
          </v:shape>
          <o:OLEObject Type="Embed" ProgID="Equation.DSMT4" ShapeID="_x0000_i1032" DrawAspect="Content" ObjectID="_1646807991" r:id="rId19"/>
        </w:object>
      </w:r>
      <w:r>
        <w:rPr>
          <w:noProof/>
        </w:rPr>
        <w:tab/>
      </w:r>
      <w:r w:rsidR="00086D17" w:rsidRPr="00AE45D1">
        <w:rPr>
          <w:noProof/>
          <w:position w:val="-48"/>
        </w:rPr>
        <w:object w:dxaOrig="1219" w:dyaOrig="980">
          <v:shape id="_x0000_i1033" type="#_x0000_t75" style="width:61.25pt;height:48.85pt" o:ole="">
            <v:imagedata r:id="rId20" o:title=""/>
          </v:shape>
          <o:OLEObject Type="Embed" ProgID="Equation.DSMT4" ShapeID="_x0000_i1033" DrawAspect="Content" ObjectID="_1646807992" r:id="rId21"/>
        </w:object>
      </w:r>
      <w:r>
        <w:rPr>
          <w:noProof/>
        </w:rPr>
        <w:tab/>
      </w:r>
      <w:r w:rsidR="00086D17" w:rsidRPr="00AE45D1">
        <w:rPr>
          <w:noProof/>
          <w:position w:val="-48"/>
        </w:rPr>
        <w:object w:dxaOrig="1219" w:dyaOrig="980">
          <v:shape id="_x0000_i1034" type="#_x0000_t75" style="width:61.25pt;height:48.85pt" o:ole="">
            <v:imagedata r:id="rId22" o:title=""/>
          </v:shape>
          <o:OLEObject Type="Embed" ProgID="Equation.DSMT4" ShapeID="_x0000_i1034" DrawAspect="Content" ObjectID="_1646807993" r:id="rId23"/>
        </w:object>
      </w:r>
    </w:p>
    <w:p w:rsidR="0043691A" w:rsidRPr="005C1355" w:rsidRDefault="0043691A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 w:val="16"/>
          <w:szCs w:val="16"/>
        </w:rPr>
      </w:pPr>
    </w:p>
    <w:p w:rsidR="0048187C" w:rsidRPr="00B95475" w:rsidRDefault="0048187C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 w:val="22"/>
          <w:szCs w:val="22"/>
        </w:rPr>
      </w:pPr>
    </w:p>
    <w:p w:rsidR="0043691A" w:rsidRDefault="00086D17" w:rsidP="00574DA1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>
        <w:rPr>
          <w:rFonts w:cs="Arial"/>
          <w:noProof/>
          <w:szCs w:val="26"/>
        </w:rPr>
        <w:t>Multiplica.</w:t>
      </w:r>
    </w:p>
    <w:p w:rsidR="00086D17" w:rsidRPr="00417DB5" w:rsidRDefault="00086D17" w:rsidP="00086D17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1134" w:hanging="567"/>
        <w:rPr>
          <w:rFonts w:cs="Arial"/>
          <w:noProof/>
          <w:sz w:val="16"/>
          <w:szCs w:val="16"/>
        </w:rPr>
      </w:pPr>
    </w:p>
    <w:p w:rsidR="00086D17" w:rsidRDefault="00363E45" w:rsidP="00086D17">
      <w:pPr>
        <w:tabs>
          <w:tab w:val="left" w:pos="2410"/>
          <w:tab w:val="left" w:pos="4536"/>
          <w:tab w:val="left" w:pos="6521"/>
          <w:tab w:val="left" w:pos="8505"/>
        </w:tabs>
        <w:autoSpaceDE w:val="0"/>
        <w:autoSpaceDN w:val="0"/>
        <w:adjustRightInd w:val="0"/>
        <w:ind w:left="459" w:hanging="62"/>
        <w:rPr>
          <w:noProof/>
          <w:position w:val="6"/>
        </w:rPr>
      </w:pPr>
      <w:r w:rsidRPr="00AE45D1">
        <w:rPr>
          <w:noProof/>
          <w:position w:val="-48"/>
        </w:rPr>
        <w:object w:dxaOrig="1180" w:dyaOrig="980">
          <v:shape id="_x0000_i1035" type="#_x0000_t75" style="width:59.6pt;height:48.85pt" o:ole="">
            <v:imagedata r:id="rId24" o:title=""/>
          </v:shape>
          <o:OLEObject Type="Embed" ProgID="Equation.DSMT4" ShapeID="_x0000_i1035" DrawAspect="Content" ObjectID="_1646807994" r:id="rId25"/>
        </w:object>
      </w:r>
      <w:r w:rsidR="00086D17">
        <w:rPr>
          <w:noProof/>
        </w:rPr>
        <w:tab/>
      </w:r>
      <w:r w:rsidRPr="00AE45D1">
        <w:rPr>
          <w:noProof/>
          <w:position w:val="-48"/>
        </w:rPr>
        <w:object w:dxaOrig="1180" w:dyaOrig="980">
          <v:shape id="_x0000_i1036" type="#_x0000_t75" style="width:59.6pt;height:48.85pt" o:ole="">
            <v:imagedata r:id="rId26" o:title=""/>
          </v:shape>
          <o:OLEObject Type="Embed" ProgID="Equation.DSMT4" ShapeID="_x0000_i1036" DrawAspect="Content" ObjectID="_1646807995" r:id="rId27"/>
        </w:object>
      </w:r>
      <w:r w:rsidR="00086D17">
        <w:rPr>
          <w:noProof/>
        </w:rPr>
        <w:tab/>
      </w:r>
      <w:r w:rsidRPr="00AE45D1">
        <w:rPr>
          <w:noProof/>
          <w:position w:val="-48"/>
        </w:rPr>
        <w:object w:dxaOrig="1100" w:dyaOrig="980">
          <v:shape id="_x0000_i1037" type="#_x0000_t75" style="width:55.45pt;height:48.85pt" o:ole="">
            <v:imagedata r:id="rId28" o:title=""/>
          </v:shape>
          <o:OLEObject Type="Embed" ProgID="Equation.DSMT4" ShapeID="_x0000_i1037" DrawAspect="Content" ObjectID="_1646807996" r:id="rId29"/>
        </w:object>
      </w:r>
      <w:r w:rsidR="00086D17">
        <w:rPr>
          <w:noProof/>
        </w:rPr>
        <w:tab/>
      </w:r>
      <w:r w:rsidRPr="00AE45D1">
        <w:rPr>
          <w:noProof/>
          <w:position w:val="-48"/>
        </w:rPr>
        <w:object w:dxaOrig="1100" w:dyaOrig="980">
          <v:shape id="_x0000_i1038" type="#_x0000_t75" style="width:55.45pt;height:48.85pt" o:ole="">
            <v:imagedata r:id="rId30" o:title=""/>
          </v:shape>
          <o:OLEObject Type="Embed" ProgID="Equation.DSMT4" ShapeID="_x0000_i1038" DrawAspect="Content" ObjectID="_1646807997" r:id="rId31"/>
        </w:object>
      </w:r>
      <w:r w:rsidR="00086D17">
        <w:rPr>
          <w:noProof/>
        </w:rPr>
        <w:tab/>
      </w:r>
      <w:r w:rsidRPr="00AE45D1">
        <w:rPr>
          <w:noProof/>
          <w:position w:val="-48"/>
        </w:rPr>
        <w:object w:dxaOrig="1100" w:dyaOrig="980">
          <v:shape id="_x0000_i1039" type="#_x0000_t75" style="width:55.45pt;height:48.85pt" o:ole="">
            <v:imagedata r:id="rId32" o:title=""/>
          </v:shape>
          <o:OLEObject Type="Embed" ProgID="Equation.DSMT4" ShapeID="_x0000_i1039" DrawAspect="Content" ObjectID="_1646807998" r:id="rId33"/>
        </w:object>
      </w:r>
    </w:p>
    <w:p w:rsidR="00363E45" w:rsidRDefault="00363E45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Cs w:val="26"/>
        </w:rPr>
      </w:pPr>
    </w:p>
    <w:p w:rsidR="00363E45" w:rsidRDefault="00363E45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Cs w:val="26"/>
        </w:rPr>
      </w:pPr>
    </w:p>
    <w:p w:rsidR="00363E45" w:rsidRDefault="00363E45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Cs w:val="26"/>
        </w:rPr>
      </w:pPr>
    </w:p>
    <w:p w:rsidR="00363E45" w:rsidRDefault="00363E45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Cs w:val="26"/>
        </w:rPr>
      </w:pPr>
    </w:p>
    <w:p w:rsidR="00363E45" w:rsidRDefault="00363E45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Cs w:val="26"/>
        </w:rPr>
      </w:pPr>
    </w:p>
    <w:p w:rsidR="0043691A" w:rsidRDefault="0043691A" w:rsidP="00574DA1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rFonts w:cs="Arial"/>
          <w:noProof/>
          <w:szCs w:val="26"/>
        </w:rPr>
      </w:pPr>
      <w:r w:rsidRPr="0043691A">
        <w:rPr>
          <w:rFonts w:cs="Arial"/>
          <w:noProof/>
          <w:szCs w:val="26"/>
        </w:rPr>
        <w:tab/>
      </w:r>
      <w:r w:rsidR="0056334B" w:rsidRPr="0056334B">
        <w:rPr>
          <w:rFonts w:cs="Arial"/>
          <w:noProof/>
          <w:szCs w:val="26"/>
        </w:rPr>
        <w:t>Completa aquestes multiplicacions amb les xifres que hi falten</w:t>
      </w:r>
      <w:r w:rsidR="00363E45" w:rsidRPr="00363E45">
        <w:rPr>
          <w:rFonts w:cs="Arial"/>
          <w:noProof/>
          <w:szCs w:val="26"/>
        </w:rPr>
        <w:t>:</w:t>
      </w:r>
    </w:p>
    <w:p w:rsidR="0043691A" w:rsidRPr="002B24F5" w:rsidRDefault="0043691A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1134" w:hanging="567"/>
        <w:rPr>
          <w:rFonts w:cs="Arial"/>
          <w:noProof/>
          <w:sz w:val="20"/>
          <w:szCs w:val="20"/>
        </w:rPr>
      </w:pPr>
    </w:p>
    <w:p w:rsidR="0041696C" w:rsidRDefault="007C06C0" w:rsidP="007C06C0">
      <w:pPr>
        <w:tabs>
          <w:tab w:val="left" w:pos="3969"/>
          <w:tab w:val="left" w:pos="7371"/>
        </w:tabs>
        <w:autoSpaceDE w:val="0"/>
        <w:autoSpaceDN w:val="0"/>
        <w:adjustRightInd w:val="0"/>
        <w:ind w:left="629" w:hanging="62"/>
        <w:rPr>
          <w:noProof/>
          <w:position w:val="6"/>
          <w:szCs w:val="26"/>
        </w:rPr>
      </w:pPr>
      <w:r w:rsidRPr="00363E45">
        <w:rPr>
          <w:noProof/>
          <w:position w:val="-54"/>
        </w:rPr>
        <w:object w:dxaOrig="1260" w:dyaOrig="1100">
          <v:shape id="_x0000_i1040" type="#_x0000_t75" style="width:63.7pt;height:54.6pt" o:ole="">
            <v:imagedata r:id="rId34" o:title=""/>
          </v:shape>
          <o:OLEObject Type="Embed" ProgID="Equation.DSMT4" ShapeID="_x0000_i1040" DrawAspect="Content" ObjectID="_1646807999" r:id="rId35"/>
        </w:object>
      </w:r>
      <w:r>
        <w:rPr>
          <w:noProof/>
        </w:rPr>
        <w:tab/>
      </w:r>
      <w:r w:rsidRPr="007C06C0">
        <w:rPr>
          <w:noProof/>
          <w:position w:val="-60"/>
        </w:rPr>
        <w:object w:dxaOrig="1340" w:dyaOrig="1160">
          <v:shape id="_x0000_i1041" type="#_x0000_t75" style="width:67.05pt;height:57.95pt" o:ole="">
            <v:imagedata r:id="rId36" o:title=""/>
          </v:shape>
          <o:OLEObject Type="Embed" ProgID="Equation.DSMT4" ShapeID="_x0000_i1041" DrawAspect="Content" ObjectID="_1646808000" r:id="rId37"/>
        </w:object>
      </w:r>
      <w:r>
        <w:rPr>
          <w:noProof/>
        </w:rPr>
        <w:tab/>
      </w:r>
      <w:r w:rsidRPr="007C06C0">
        <w:rPr>
          <w:noProof/>
          <w:position w:val="-60"/>
        </w:rPr>
        <w:object w:dxaOrig="1260" w:dyaOrig="1160">
          <v:shape id="_x0000_i1042" type="#_x0000_t75" style="width:63.7pt;height:57.95pt" o:ole="">
            <v:imagedata r:id="rId38" o:title=""/>
          </v:shape>
          <o:OLEObject Type="Embed" ProgID="Equation.DSMT4" ShapeID="_x0000_i1042" DrawAspect="Content" ObjectID="_1646808001" r:id="rId39"/>
        </w:object>
      </w:r>
    </w:p>
    <w:p w:rsidR="0041696C" w:rsidRPr="00E11FDA" w:rsidRDefault="0041696C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 w:val="16"/>
          <w:szCs w:val="16"/>
        </w:rPr>
      </w:pPr>
    </w:p>
    <w:p w:rsidR="00363E45" w:rsidRPr="0041696C" w:rsidRDefault="00363E45" w:rsidP="0043691A">
      <w:pPr>
        <w:tabs>
          <w:tab w:val="left" w:leader="underscore" w:pos="2835"/>
          <w:tab w:val="right" w:leader="underscore" w:pos="9639"/>
        </w:tabs>
        <w:autoSpaceDE w:val="0"/>
        <w:autoSpaceDN w:val="0"/>
        <w:adjustRightInd w:val="0"/>
        <w:ind w:left="630" w:hanging="63"/>
        <w:rPr>
          <w:noProof/>
          <w:position w:val="6"/>
          <w:szCs w:val="26"/>
        </w:rPr>
      </w:pPr>
    </w:p>
    <w:p w:rsidR="005C1355" w:rsidRDefault="0056334B" w:rsidP="005C1355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noProof/>
          <w:szCs w:val="26"/>
        </w:rPr>
      </w:pPr>
      <w:r w:rsidRPr="0056334B">
        <w:rPr>
          <w:noProof/>
          <w:szCs w:val="26"/>
        </w:rPr>
        <w:t>Un electricista ha comprat vint-i-vuit rotllos de cable de 50 metres cada un. Quants de metres de cable ha comprat</w:t>
      </w:r>
      <w:r w:rsidR="00E11FDA" w:rsidRPr="00E11FDA">
        <w:rPr>
          <w:noProof/>
          <w:szCs w:val="26"/>
        </w:rPr>
        <w:t>?</w:t>
      </w:r>
    </w:p>
    <w:p w:rsidR="005C1355" w:rsidRPr="005C1355" w:rsidRDefault="005C1355" w:rsidP="005C1355">
      <w:pPr>
        <w:autoSpaceDE w:val="0"/>
        <w:autoSpaceDN w:val="0"/>
        <w:adjustRightInd w:val="0"/>
        <w:ind w:left="397"/>
        <w:rPr>
          <w:noProof/>
          <w:sz w:val="16"/>
          <w:szCs w:val="16"/>
        </w:rPr>
      </w:pPr>
    </w:p>
    <w:p w:rsidR="005C1355" w:rsidRPr="00417DB5" w:rsidRDefault="005C1355" w:rsidP="0041696C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sz w:val="16"/>
          <w:szCs w:val="16"/>
        </w:rPr>
      </w:pPr>
    </w:p>
    <w:p w:rsidR="00E11FDA" w:rsidRDefault="00E11FDA" w:rsidP="0041696C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szCs w:val="26"/>
        </w:rPr>
      </w:pPr>
    </w:p>
    <w:p w:rsidR="00E11FDA" w:rsidRDefault="00E11FDA" w:rsidP="0041696C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szCs w:val="26"/>
        </w:rPr>
      </w:pPr>
    </w:p>
    <w:p w:rsidR="00E11FDA" w:rsidRDefault="00E11FDA" w:rsidP="0041696C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szCs w:val="26"/>
        </w:rPr>
      </w:pPr>
    </w:p>
    <w:p w:rsidR="00E11FDA" w:rsidRDefault="00E11FDA" w:rsidP="0041696C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szCs w:val="26"/>
        </w:rPr>
      </w:pPr>
    </w:p>
    <w:p w:rsidR="00E11FDA" w:rsidRDefault="00E11FDA" w:rsidP="0041696C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szCs w:val="26"/>
        </w:rPr>
      </w:pPr>
    </w:p>
    <w:p w:rsidR="00E11FDA" w:rsidRDefault="00E11FDA" w:rsidP="0041696C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szCs w:val="26"/>
        </w:rPr>
      </w:pPr>
      <w:r>
        <w:rPr>
          <w:szCs w:val="26"/>
        </w:rPr>
        <w:tab/>
      </w:r>
    </w:p>
    <w:p w:rsidR="0041696C" w:rsidRDefault="0041696C" w:rsidP="0041696C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szCs w:val="26"/>
        </w:rPr>
      </w:pPr>
    </w:p>
    <w:p w:rsidR="0041696C" w:rsidRDefault="0056334B" w:rsidP="0041696C">
      <w:pPr>
        <w:numPr>
          <w:ilvl w:val="0"/>
          <w:numId w:val="20"/>
        </w:numPr>
        <w:autoSpaceDE w:val="0"/>
        <w:autoSpaceDN w:val="0"/>
        <w:adjustRightInd w:val="0"/>
        <w:ind w:left="369" w:hanging="227"/>
        <w:rPr>
          <w:szCs w:val="26"/>
        </w:rPr>
      </w:pPr>
      <w:r w:rsidRPr="0056334B">
        <w:rPr>
          <w:szCs w:val="26"/>
        </w:rPr>
        <w:t>Ordena l’enunciatescrivint un nombre al costat de cada oració i resol</w:t>
      </w:r>
      <w:r w:rsidR="00E11FDA" w:rsidRPr="00E11FDA">
        <w:rPr>
          <w:szCs w:val="26"/>
        </w:rPr>
        <w:t>.</w:t>
      </w:r>
    </w:p>
    <w:p w:rsidR="0041696C" w:rsidRPr="00E11FDA" w:rsidRDefault="0041696C" w:rsidP="0041696C">
      <w:pPr>
        <w:autoSpaceDE w:val="0"/>
        <w:autoSpaceDN w:val="0"/>
        <w:adjustRightInd w:val="0"/>
        <w:rPr>
          <w:sz w:val="16"/>
          <w:szCs w:val="16"/>
        </w:rPr>
      </w:pPr>
    </w:p>
    <w:p w:rsidR="00E11FDA" w:rsidRDefault="00370109" w:rsidP="00E11FDA">
      <w:pPr>
        <w:tabs>
          <w:tab w:val="left" w:leader="underscore" w:pos="1134"/>
          <w:tab w:val="right" w:leader="underscore" w:pos="9639"/>
        </w:tabs>
        <w:autoSpaceDE w:val="0"/>
        <w:autoSpaceDN w:val="0"/>
        <w:adjustRightInd w:val="0"/>
        <w:spacing w:after="240" w:line="280" w:lineRule="exact"/>
        <w:ind w:left="964" w:hanging="567"/>
        <w:rPr>
          <w:rFonts w:cs="Avenir LT Std 35 Light"/>
          <w:color w:val="141515"/>
          <w:szCs w:val="26"/>
        </w:rPr>
      </w:pPr>
      <w:r w:rsidRPr="00370109">
        <w:rPr>
          <w:rFonts w:cs="Avenir LT Std 35 Light"/>
          <w:noProof/>
          <w:color w:val="141515"/>
          <w:position w:val="-12"/>
          <w:szCs w:val="26"/>
        </w:rPr>
      </w:r>
      <w:r w:rsidRPr="00370109">
        <w:rPr>
          <w:rFonts w:cs="Avenir LT Std 35 Light"/>
          <w:noProof/>
          <w:color w:val="141515"/>
          <w:position w:val="-12"/>
          <w:szCs w:val="26"/>
        </w:rPr>
        <w:pict>
          <v:shape id="Freeform 23" o:spid="_x0000_s1030" style="width:18.85pt;height:1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77,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" path="m88,l52,,28,2,12,9,4,22,,44,,77,,287r,36l2,348r7,16l22,372r22,4l77,376r210,l323,376r25,-2l364,367r8,-14l376,332r,-33l376,88r,-36l374,28,367,12,353,4,332,,299,,88,xe" filled="f" strokecolor="#818281" strokeweight="1pt">
            <v:path arrowok="t" o:connecttype="custom" o:connectlocs="55880,0;33020,0;17780,1270;7620,5715;2540,13970;0,27940;0,48895;0,182245;0,205105;1270,220980;5715,231140;13970,236220;27940,238760;48895,238760;182245,238760;205105,238760;220980,237490;231140,233045;236220,224155;238760,210820;238760,189865;238760,55880;238760,33020;237490,17780;233045,7620;224155,2540;210820,0;189865,0;55880,0" o:connectangles="0,0,0,0,0,0,0,0,0,0,0,0,0,0,0,0,0,0,0,0,0,0,0,0,0,0,0,0,0"/>
            <w10:wrap type="none"/>
            <w10:anchorlock/>
          </v:shape>
        </w:pict>
      </w:r>
      <w:r w:rsidR="00E11FDA">
        <w:rPr>
          <w:rFonts w:cs="Avenir LT Std 35 Light"/>
          <w:color w:val="141515"/>
          <w:position w:val="-12"/>
          <w:szCs w:val="26"/>
        </w:rPr>
        <w:t> </w:t>
      </w:r>
      <w:r w:rsidR="00723023" w:rsidRPr="00723023">
        <w:rPr>
          <w:rFonts w:cs="Avenir LT Std 35 Light"/>
          <w:color w:val="141515"/>
          <w:szCs w:val="26"/>
        </w:rPr>
        <w:t>Dins la caixa hi ha quatrepaquets</w:t>
      </w:r>
      <w:r w:rsidR="00E11FDA" w:rsidRPr="00E11FDA">
        <w:rPr>
          <w:rFonts w:cs="Avenir LT Std 35 Light"/>
          <w:color w:val="141515"/>
          <w:szCs w:val="26"/>
        </w:rPr>
        <w:t>,</w:t>
      </w:r>
    </w:p>
    <w:p w:rsidR="00E11FDA" w:rsidRPr="00682B4F" w:rsidRDefault="00370109" w:rsidP="00E11FDA">
      <w:pPr>
        <w:tabs>
          <w:tab w:val="left" w:leader="underscore" w:pos="1134"/>
          <w:tab w:val="right" w:leader="underscore" w:pos="9639"/>
        </w:tabs>
        <w:autoSpaceDE w:val="0"/>
        <w:autoSpaceDN w:val="0"/>
        <w:adjustRightInd w:val="0"/>
        <w:spacing w:after="240" w:line="280" w:lineRule="exact"/>
        <w:ind w:left="964" w:hanging="567"/>
        <w:rPr>
          <w:rFonts w:cs="Avenir LT Std 35 Light"/>
          <w:color w:val="141515"/>
          <w:spacing w:val="-4"/>
          <w:szCs w:val="26"/>
        </w:rPr>
      </w:pPr>
      <w:r w:rsidRPr="00370109">
        <w:rPr>
          <w:rFonts w:cs="Avenir LT Std 35 Light"/>
          <w:noProof/>
          <w:color w:val="141515"/>
          <w:position w:val="-12"/>
          <w:szCs w:val="26"/>
        </w:rPr>
      </w:r>
      <w:r w:rsidRPr="00370109">
        <w:rPr>
          <w:rFonts w:cs="Avenir LT Std 35 Light"/>
          <w:noProof/>
          <w:color w:val="141515"/>
          <w:position w:val="-12"/>
          <w:szCs w:val="26"/>
        </w:rPr>
        <w:pict>
          <v:shape id="Freeform 22" o:spid="_x0000_s1029" style="width:18.85pt;height:1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77,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" path="m88,l52,,28,2,12,9,4,22,,44,,77,,287r,36l2,348r7,16l22,372r22,4l77,376r210,l323,376r25,-2l364,367r8,-14l376,332r,-33l376,88r,-36l374,28,367,12,353,4,332,,299,,88,xe" filled="f" strokecolor="#818281" strokeweight="1pt">
            <v:path arrowok="t" o:connecttype="custom" o:connectlocs="55880,0;33020,0;17780,1270;7620,5715;2540,13970;0,27940;0,48895;0,182245;0,205105;1270,220980;5715,231140;13970,236220;27940,238760;48895,238760;182245,238760;205105,238760;220980,237490;231140,233045;236220,224155;238760,210820;238760,189865;238760,55880;238760,33020;237490,17780;233045,7620;224155,2540;210820,0;189865,0;55880,0" o:connectangles="0,0,0,0,0,0,0,0,0,0,0,0,0,0,0,0,0,0,0,0,0,0,0,0,0,0,0,0,0"/>
            <w10:wrap type="none"/>
            <w10:anchorlock/>
          </v:shape>
        </w:pict>
      </w:r>
      <w:r w:rsidR="00E11FDA">
        <w:rPr>
          <w:rFonts w:cs="Avenir LT Std 35 Light"/>
          <w:color w:val="141515"/>
          <w:position w:val="-12"/>
          <w:szCs w:val="26"/>
        </w:rPr>
        <w:t> </w:t>
      </w:r>
      <w:r w:rsidR="00723023" w:rsidRPr="00723023">
        <w:rPr>
          <w:rFonts w:cs="Avenir LT Std 35 Light"/>
          <w:color w:val="141515"/>
          <w:spacing w:val="-4"/>
          <w:szCs w:val="26"/>
        </w:rPr>
        <w:t>La mared’en Carles ha dut del supermercat</w:t>
      </w:r>
    </w:p>
    <w:p w:rsidR="00E11FDA" w:rsidRDefault="00370109" w:rsidP="00E11FDA">
      <w:pPr>
        <w:tabs>
          <w:tab w:val="left" w:leader="underscore" w:pos="1134"/>
          <w:tab w:val="right" w:leader="underscore" w:pos="9639"/>
        </w:tabs>
        <w:autoSpaceDE w:val="0"/>
        <w:autoSpaceDN w:val="0"/>
        <w:adjustRightInd w:val="0"/>
        <w:spacing w:after="240" w:line="280" w:lineRule="exact"/>
        <w:ind w:left="964" w:hanging="567"/>
        <w:rPr>
          <w:rFonts w:cs="Avenir LT Std 35 Light"/>
          <w:color w:val="141515"/>
          <w:szCs w:val="26"/>
        </w:rPr>
      </w:pPr>
      <w:r w:rsidRPr="00370109">
        <w:rPr>
          <w:rFonts w:cs="Avenir LT Std 35 Light"/>
          <w:noProof/>
          <w:color w:val="141515"/>
          <w:position w:val="-12"/>
          <w:szCs w:val="26"/>
        </w:rPr>
      </w:r>
      <w:r w:rsidRPr="00370109">
        <w:rPr>
          <w:rFonts w:cs="Avenir LT Std 35 Light"/>
          <w:noProof/>
          <w:color w:val="141515"/>
          <w:position w:val="-12"/>
          <w:szCs w:val="26"/>
        </w:rPr>
        <w:pict>
          <v:shape id="Freeform 21" o:spid="_x0000_s1028" style="width:18.85pt;height:1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77,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" path="m88,l52,,28,2,12,9,4,22,,44,,77,,287r,36l2,348r7,16l22,372r22,4l77,376r210,l323,376r25,-2l364,367r8,-14l376,332r,-33l376,88r,-36l374,28,367,12,353,4,332,,299,,88,xe" filled="f" strokecolor="#818281" strokeweight="1pt">
            <v:path arrowok="t" o:connecttype="custom" o:connectlocs="55880,0;33020,0;17780,1270;7620,5715;2540,13970;0,27940;0,48895;0,182245;0,205105;1270,220980;5715,231140;13970,236220;27940,238760;48895,238760;182245,238760;205105,238760;220980,237490;231140,233045;236220,224155;238760,210820;238760,189865;238760,55880;238760,33020;237490,17780;233045,7620;224155,2540;210820,0;189865,0;55880,0" o:connectangles="0,0,0,0,0,0,0,0,0,0,0,0,0,0,0,0,0,0,0,0,0,0,0,0,0,0,0,0,0"/>
            <w10:wrap type="none"/>
            <w10:anchorlock/>
          </v:shape>
        </w:pict>
      </w:r>
      <w:r w:rsidR="00E11FDA">
        <w:rPr>
          <w:rFonts w:cs="Avenir LT Std 35 Light"/>
          <w:color w:val="141515"/>
          <w:position w:val="-12"/>
          <w:szCs w:val="26"/>
        </w:rPr>
        <w:t> </w:t>
      </w:r>
      <w:r w:rsidR="00723023" w:rsidRPr="00723023">
        <w:rPr>
          <w:rFonts w:cs="Avenir LT Std 35 Light"/>
          <w:color w:val="141515"/>
          <w:szCs w:val="26"/>
        </w:rPr>
        <w:t>i, dins cada paquet, 20 galetes</w:t>
      </w:r>
      <w:r w:rsidR="00E11FDA" w:rsidRPr="00E11FDA">
        <w:rPr>
          <w:rFonts w:cs="Avenir LT Std 35 Light"/>
          <w:color w:val="141515"/>
          <w:szCs w:val="26"/>
        </w:rPr>
        <w:t>.</w:t>
      </w:r>
    </w:p>
    <w:p w:rsidR="00E11FDA" w:rsidRDefault="00370109" w:rsidP="00E11FDA">
      <w:pPr>
        <w:tabs>
          <w:tab w:val="left" w:leader="underscore" w:pos="1134"/>
          <w:tab w:val="right" w:leader="underscore" w:pos="9639"/>
        </w:tabs>
        <w:autoSpaceDE w:val="0"/>
        <w:autoSpaceDN w:val="0"/>
        <w:adjustRightInd w:val="0"/>
        <w:spacing w:after="240" w:line="280" w:lineRule="exact"/>
        <w:ind w:left="964" w:hanging="567"/>
        <w:rPr>
          <w:rFonts w:cs="Avenir LT Std 35 Light"/>
          <w:color w:val="141515"/>
          <w:szCs w:val="26"/>
        </w:rPr>
      </w:pPr>
      <w:r w:rsidRPr="00370109">
        <w:rPr>
          <w:rFonts w:cs="Avenir LT Std 35 Light"/>
          <w:noProof/>
          <w:color w:val="141515"/>
          <w:position w:val="-12"/>
          <w:szCs w:val="26"/>
        </w:rPr>
      </w:r>
      <w:r w:rsidRPr="00370109">
        <w:rPr>
          <w:rFonts w:cs="Avenir LT Std 35 Light"/>
          <w:noProof/>
          <w:color w:val="141515"/>
          <w:position w:val="-12"/>
          <w:szCs w:val="26"/>
        </w:rPr>
        <w:pict>
          <v:shape id="_x0000_s1027" style="width:18.85pt;height:1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77,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" path="m88,l52,,28,2,12,9,4,22,,44,,77,,287r,36l2,348r7,16l22,372r22,4l77,376r210,l323,376r25,-2l364,367r8,-14l376,332r,-33l376,88r,-36l374,28,367,12,353,4,332,,299,,88,xe" filled="f" strokecolor="#818281" strokeweight="1pt">
            <v:path arrowok="t" o:connecttype="custom" o:connectlocs="55880,0;33020,0;17780,1270;7620,5715;2540,13970;0,27940;0,48895;0,182245;0,205105;1270,220980;5715,231140;13970,236220;27940,238760;48895,238760;182245,238760;205105,238760;220980,237490;231140,233045;236220,224155;238760,210820;238760,189865;238760,55880;238760,33020;237490,17780;233045,7620;224155,2540;210820,0;189865,0;55880,0" o:connectangles="0,0,0,0,0,0,0,0,0,0,0,0,0,0,0,0,0,0,0,0,0,0,0,0,0,0,0,0,0"/>
            <w10:wrap type="none"/>
            <w10:anchorlock/>
          </v:shape>
        </w:pict>
      </w:r>
      <w:r w:rsidR="00E11FDA">
        <w:rPr>
          <w:rFonts w:cs="Avenir LT Std 35 Light"/>
          <w:color w:val="141515"/>
          <w:position w:val="-12"/>
          <w:szCs w:val="26"/>
        </w:rPr>
        <w:t> </w:t>
      </w:r>
      <w:r w:rsidR="00723023" w:rsidRPr="00723023">
        <w:rPr>
          <w:rFonts w:cs="Avenir LT Std 35 Light"/>
          <w:color w:val="141515"/>
          <w:szCs w:val="26"/>
        </w:rPr>
        <w:t>Quantesgaletes hi ha en total dins la caixa</w:t>
      </w:r>
      <w:r w:rsidR="00E11FDA" w:rsidRPr="00E11FDA">
        <w:rPr>
          <w:rFonts w:cs="Avenir LT Std 35 Light"/>
          <w:color w:val="141515"/>
          <w:szCs w:val="26"/>
        </w:rPr>
        <w:t>?</w:t>
      </w:r>
    </w:p>
    <w:p w:rsidR="00E11FDA" w:rsidRDefault="00370109" w:rsidP="00E11FDA">
      <w:pPr>
        <w:tabs>
          <w:tab w:val="left" w:leader="underscore" w:pos="1134"/>
          <w:tab w:val="right" w:leader="underscore" w:pos="9639"/>
        </w:tabs>
        <w:autoSpaceDE w:val="0"/>
        <w:autoSpaceDN w:val="0"/>
        <w:adjustRightInd w:val="0"/>
        <w:spacing w:line="280" w:lineRule="exact"/>
        <w:ind w:left="964" w:hanging="567"/>
        <w:rPr>
          <w:rFonts w:cs="Avenir LT Std 35 Light"/>
          <w:color w:val="141515"/>
          <w:szCs w:val="26"/>
        </w:rPr>
      </w:pPr>
      <w:r w:rsidRPr="00370109">
        <w:rPr>
          <w:rFonts w:cs="Avenir LT Std 35 Light"/>
          <w:noProof/>
          <w:color w:val="141515"/>
          <w:position w:val="-12"/>
          <w:szCs w:val="26"/>
        </w:rPr>
      </w:r>
      <w:r w:rsidRPr="00370109">
        <w:rPr>
          <w:rFonts w:cs="Avenir LT Std 35 Light"/>
          <w:noProof/>
          <w:color w:val="141515"/>
          <w:position w:val="-12"/>
          <w:szCs w:val="26"/>
        </w:rPr>
        <w:pict>
          <v:shape id="Freeform 20" o:spid="_x0000_s1026" style="width:18.85pt;height:1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77,3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" path="m88,l52,,28,2,12,9,4,22,,44,,77,,287r,36l2,348r7,16l22,372r22,4l77,376r210,l323,376r25,-2l364,367r8,-14l376,332r,-33l376,88r,-36l374,28,367,12,353,4,332,,299,,88,xe" filled="f" strokecolor="#818281" strokeweight="1pt">
            <v:path arrowok="t" o:connecttype="custom" o:connectlocs="55880,0;33020,0;17780,1270;7620,5715;2540,13970;0,27940;0,48895;0,182245;0,205105;1270,220980;5715,231140;13970,236220;27940,238760;48895,238760;182245,238760;205105,238760;220980,237490;231140,233045;236220,224155;238760,210820;238760,189865;238760,55880;238760,33020;237490,17780;233045,7620;224155,2540;210820,0;189865,0;55880,0" o:connectangles="0,0,0,0,0,0,0,0,0,0,0,0,0,0,0,0,0,0,0,0,0,0,0,0,0,0,0,0,0"/>
            <w10:wrap type="none"/>
            <w10:anchorlock/>
          </v:shape>
        </w:pict>
      </w:r>
      <w:r w:rsidR="00E11FDA">
        <w:rPr>
          <w:rFonts w:cs="Avenir LT Std 35 Light"/>
          <w:color w:val="141515"/>
          <w:position w:val="-12"/>
          <w:szCs w:val="26"/>
        </w:rPr>
        <w:t> </w:t>
      </w:r>
      <w:r w:rsidR="00723023" w:rsidRPr="00723023">
        <w:rPr>
          <w:rFonts w:cs="Avenir LT Std 35 Light"/>
          <w:color w:val="141515"/>
          <w:szCs w:val="26"/>
        </w:rPr>
        <w:t>una caixa de galetes</w:t>
      </w:r>
      <w:r w:rsidR="00E11FDA" w:rsidRPr="00E11FDA">
        <w:rPr>
          <w:rFonts w:cs="Avenir LT Std 35 Light"/>
          <w:color w:val="141515"/>
          <w:szCs w:val="26"/>
        </w:rPr>
        <w:t>.</w:t>
      </w:r>
    </w:p>
    <w:p w:rsidR="00E11FDA" w:rsidRDefault="00E11FDA" w:rsidP="00E11FDA">
      <w:pPr>
        <w:tabs>
          <w:tab w:val="left" w:leader="underscore" w:pos="1134"/>
          <w:tab w:val="right" w:leader="underscore" w:pos="9639"/>
        </w:tabs>
        <w:autoSpaceDE w:val="0"/>
        <w:autoSpaceDN w:val="0"/>
        <w:adjustRightInd w:val="0"/>
        <w:spacing w:line="280" w:lineRule="exact"/>
        <w:ind w:left="964" w:hanging="567"/>
        <w:rPr>
          <w:rFonts w:cs="Avenir LT Std 35 Light"/>
          <w:color w:val="141515"/>
          <w:szCs w:val="26"/>
        </w:rPr>
      </w:pPr>
    </w:p>
    <w:p w:rsidR="00417DB5" w:rsidRPr="00417DB5" w:rsidRDefault="00417DB5" w:rsidP="00417DB5">
      <w:pPr>
        <w:tabs>
          <w:tab w:val="left" w:leader="dot" w:pos="10149"/>
        </w:tabs>
        <w:autoSpaceDE w:val="0"/>
        <w:autoSpaceDN w:val="0"/>
        <w:adjustRightInd w:val="0"/>
        <w:ind w:left="397"/>
        <w:rPr>
          <w:szCs w:val="26"/>
        </w:rPr>
      </w:pPr>
      <w:r>
        <w:rPr>
          <w:szCs w:val="26"/>
        </w:rPr>
        <w:tab/>
      </w:r>
    </w:p>
    <w:sectPr w:rsidR="00417DB5" w:rsidRPr="00417DB5" w:rsidSect="00FC3E4F">
      <w:headerReference w:type="default" r:id="rId40"/>
      <w:pgSz w:w="11906" w:h="16838" w:code="9"/>
      <w:pgMar w:top="1383" w:right="851" w:bottom="1134" w:left="851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69BD" w:rsidRDefault="007069BD">
      <w:r>
        <w:separator/>
      </w:r>
    </w:p>
  </w:endnote>
  <w:endnote w:type="continuationSeparator" w:id="1">
    <w:p w:rsidR="007069BD" w:rsidRDefault="007069B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utura Std Medium">
    <w:charset w:val="00"/>
    <w:family w:val="auto"/>
    <w:pitch w:val="variable"/>
    <w:sig w:usb0="00000003" w:usb1="00000000" w:usb2="00000000" w:usb3="00000000" w:csb0="00000001" w:csb1="00000000"/>
  </w:font>
  <w:font w:name="Avenir LT Std 35 Light">
    <w:altName w:val="Calibri"/>
    <w:charset w:val="00"/>
    <w:family w:val="auto"/>
    <w:pitch w:val="variable"/>
    <w:sig w:usb0="00000003" w:usb1="00000000" w:usb2="00000000" w:usb3="00000000" w:csb0="00000001" w:csb1="00000000"/>
  </w:font>
  <w:font w:name="Gotham Bold">
    <w:altName w:val="Gotham Bold"/>
    <w:charset w:val="00"/>
    <w:family w:val="auto"/>
    <w:pitch w:val="variable"/>
    <w:sig w:usb0="00000003" w:usb1="00000000" w:usb2="00000000" w:usb3="00000000" w:csb0="00000001" w:csb1="00000000"/>
  </w:font>
  <w:font w:name="ITC Franklin Gothic Std Heavy">
    <w:charset w:val="00"/>
    <w:family w:val="auto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17B3" w:rsidRPr="00591A53" w:rsidRDefault="00F617B3" w:rsidP="00591A53">
    <w:pPr>
      <w:pStyle w:val="Piedepgina"/>
      <w:jc w:val="right"/>
      <w:rPr>
        <w:rFonts w:cs="Arial"/>
        <w:sz w:val="16"/>
        <w:szCs w:val="16"/>
        <w:lang w:val="es-ES_tradnl"/>
      </w:rPr>
    </w:pPr>
    <w:r w:rsidRPr="00E232FE">
      <w:rPr>
        <w:rFonts w:cs="Arial"/>
        <w:sz w:val="16"/>
        <w:szCs w:val="16"/>
        <w:lang w:val="es-ES_tradnl"/>
      </w:rPr>
      <w:t>©</w:t>
    </w:r>
    <w:r>
      <w:rPr>
        <w:rFonts w:cs="Arial"/>
        <w:sz w:val="16"/>
        <w:szCs w:val="16"/>
        <w:lang w:val="es-ES_tradnl"/>
      </w:rPr>
      <w:t xml:space="preserve"> GRUPO ANAYA, S.A</w:t>
    </w:r>
    <w:r w:rsidRPr="00E232FE">
      <w:rPr>
        <w:rFonts w:cs="Arial"/>
        <w:sz w:val="16"/>
        <w:szCs w:val="16"/>
        <w:lang w:val="es-ES_tradnl"/>
      </w:rPr>
      <w:t>. Material fotocopiable autorizado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17B3" w:rsidRPr="00591A53" w:rsidRDefault="00F617B3" w:rsidP="00591A53">
    <w:pPr>
      <w:pStyle w:val="Piedepgina"/>
      <w:jc w:val="right"/>
      <w:rPr>
        <w:rFonts w:cs="Arial"/>
        <w:sz w:val="16"/>
        <w:szCs w:val="16"/>
        <w:lang w:val="es-ES_tradnl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0CD" w:rsidRDefault="00EF70CD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69BD" w:rsidRDefault="007069BD">
      <w:r>
        <w:separator/>
      </w:r>
    </w:p>
  </w:footnote>
  <w:footnote w:type="continuationSeparator" w:id="1">
    <w:p w:rsidR="007069BD" w:rsidRDefault="007069B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Ind w:w="154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/>
    </w:tblPr>
    <w:tblGrid>
      <w:gridCol w:w="8893"/>
      <w:gridCol w:w="731"/>
    </w:tblGrid>
    <w:tr w:rsidR="00F617B3" w:rsidRPr="001C2043" w:rsidTr="00915DAA">
      <w:trPr>
        <w:trHeight w:val="516"/>
      </w:trPr>
      <w:tc>
        <w:tcPr>
          <w:tcW w:w="8893" w:type="dxa"/>
          <w:tcBorders>
            <w:top w:val="single" w:sz="18" w:space="0" w:color="auto"/>
            <w:left w:val="single" w:sz="6" w:space="0" w:color="auto"/>
            <w:bottom w:val="single" w:sz="18" w:space="0" w:color="auto"/>
            <w:right w:val="single" w:sz="6" w:space="0" w:color="auto"/>
          </w:tcBorders>
          <w:vAlign w:val="center"/>
        </w:tcPr>
        <w:p w:rsidR="00F617B3" w:rsidRPr="00915DAA" w:rsidRDefault="00F617B3" w:rsidP="00915DAA">
          <w:pPr>
            <w:tabs>
              <w:tab w:val="left" w:leader="dot" w:pos="8635"/>
            </w:tabs>
            <w:spacing w:before="160"/>
            <w:rPr>
              <w:rFonts w:cs="Arial"/>
              <w:b/>
              <w:sz w:val="22"/>
              <w:szCs w:val="22"/>
            </w:rPr>
          </w:pPr>
          <w:r w:rsidRPr="000C3899">
            <w:rPr>
              <w:rFonts w:cs="Arial"/>
              <w:b/>
              <w:sz w:val="22"/>
              <w:szCs w:val="22"/>
            </w:rPr>
            <w:t xml:space="preserve">Nombre y apellidos: </w:t>
          </w:r>
          <w:r>
            <w:rPr>
              <w:rFonts w:cs="Arial"/>
              <w:b/>
              <w:sz w:val="22"/>
              <w:szCs w:val="22"/>
            </w:rPr>
            <w:tab/>
          </w:r>
        </w:p>
      </w:tc>
      <w:tc>
        <w:tcPr>
          <w:tcW w:w="731" w:type="dxa"/>
          <w:tcBorders>
            <w:top w:val="single" w:sz="18" w:space="0" w:color="auto"/>
            <w:left w:val="single" w:sz="6" w:space="0" w:color="auto"/>
            <w:bottom w:val="single" w:sz="18" w:space="0" w:color="auto"/>
            <w:right w:val="single" w:sz="6" w:space="0" w:color="auto"/>
          </w:tcBorders>
          <w:vAlign w:val="center"/>
        </w:tcPr>
        <w:p w:rsidR="00F617B3" w:rsidRPr="0020674A" w:rsidRDefault="00F617B3" w:rsidP="001F7EEE">
          <w:pPr>
            <w:jc w:val="center"/>
            <w:rPr>
              <w:rFonts w:ascii="Arial Black" w:hAnsi="Arial Black"/>
              <w:lang w:val="es-ES_tradnl"/>
            </w:rPr>
          </w:pPr>
          <w:r w:rsidRPr="0020674A">
            <w:rPr>
              <w:rFonts w:ascii="Arial Black" w:hAnsi="Arial Black"/>
              <w:lang w:val="es-ES_tradnl"/>
            </w:rPr>
            <w:t>E</w:t>
          </w:r>
          <w:r>
            <w:rPr>
              <w:rFonts w:ascii="Arial Black" w:hAnsi="Arial Black"/>
              <w:lang w:val="es-ES_tradnl"/>
            </w:rPr>
            <w:t>V</w:t>
          </w:r>
        </w:p>
      </w:tc>
    </w:tr>
  </w:tbl>
  <w:p w:rsidR="00F617B3" w:rsidRDefault="00F617B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17B3" w:rsidRPr="000A759F" w:rsidRDefault="000A759F" w:rsidP="00EF70CD">
    <w:pPr>
      <w:tabs>
        <w:tab w:val="left" w:pos="921"/>
        <w:tab w:val="left" w:pos="6317"/>
        <w:tab w:val="right" w:pos="10204"/>
      </w:tabs>
      <w:spacing w:after="60"/>
      <w:ind w:left="153"/>
    </w:pPr>
    <w:r>
      <w:rPr>
        <w:noProof/>
        <w:sz w:val="16"/>
        <w:szCs w:val="16"/>
      </w:rPr>
      <w:tab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0CD" w:rsidRDefault="00EF70CD">
    <w:pPr>
      <w:pStyle w:val="Encabezado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17B3" w:rsidRPr="000A759F" w:rsidRDefault="000A759F" w:rsidP="00EF70CD">
    <w:pPr>
      <w:tabs>
        <w:tab w:val="left" w:pos="921"/>
        <w:tab w:val="left" w:pos="6317"/>
        <w:tab w:val="right" w:pos="10204"/>
      </w:tabs>
      <w:spacing w:after="60"/>
      <w:ind w:left="153"/>
    </w:pPr>
    <w:r>
      <w:rPr>
        <w:noProof/>
        <w:sz w:val="16"/>
        <w:szCs w:val="16"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D05F6FCC"/>
    <w:multiLevelType w:val="hybridMultilevel"/>
    <w:tmpl w:val="89CC0F0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FFFFFF1D"/>
    <w:multiLevelType w:val="multilevel"/>
    <w:tmpl w:val="ABDA4BF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23557DD"/>
    <w:multiLevelType w:val="hybridMultilevel"/>
    <w:tmpl w:val="910E6592"/>
    <w:lvl w:ilvl="0" w:tplc="07FE12A2">
      <w:start w:val="1"/>
      <w:numFmt w:val="bullet"/>
      <w:pStyle w:val="parrafoBolo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136857"/>
    <w:multiLevelType w:val="hybridMultilevel"/>
    <w:tmpl w:val="23642338"/>
    <w:lvl w:ilvl="0" w:tplc="3B629898">
      <w:start w:val="1"/>
      <w:numFmt w:val="decimal"/>
      <w:lvlText w:val="%1"/>
      <w:lvlJc w:val="right"/>
      <w:pPr>
        <w:ind w:left="1495" w:hanging="360"/>
      </w:pPr>
      <w:rPr>
        <w:rFonts w:ascii="Arial" w:hAnsi="Arial" w:hint="default"/>
        <w:b/>
        <w:i w:val="0"/>
        <w:color w:val="auto"/>
        <w:position w:val="0"/>
        <w:sz w:val="26"/>
        <w:szCs w:val="28"/>
      </w:rPr>
    </w:lvl>
    <w:lvl w:ilvl="1" w:tplc="0C0A0019" w:tentative="1">
      <w:start w:val="1"/>
      <w:numFmt w:val="lowerLetter"/>
      <w:lvlText w:val="%2."/>
      <w:lvlJc w:val="left"/>
      <w:pPr>
        <w:ind w:left="2215" w:hanging="360"/>
      </w:pPr>
    </w:lvl>
    <w:lvl w:ilvl="2" w:tplc="0C0A001B" w:tentative="1">
      <w:start w:val="1"/>
      <w:numFmt w:val="lowerRoman"/>
      <w:lvlText w:val="%3."/>
      <w:lvlJc w:val="right"/>
      <w:pPr>
        <w:ind w:left="2935" w:hanging="180"/>
      </w:pPr>
    </w:lvl>
    <w:lvl w:ilvl="3" w:tplc="0C0A000F" w:tentative="1">
      <w:start w:val="1"/>
      <w:numFmt w:val="decimal"/>
      <w:lvlText w:val="%4."/>
      <w:lvlJc w:val="left"/>
      <w:pPr>
        <w:ind w:left="3655" w:hanging="360"/>
      </w:pPr>
    </w:lvl>
    <w:lvl w:ilvl="4" w:tplc="0C0A0019" w:tentative="1">
      <w:start w:val="1"/>
      <w:numFmt w:val="lowerLetter"/>
      <w:lvlText w:val="%5."/>
      <w:lvlJc w:val="left"/>
      <w:pPr>
        <w:ind w:left="4375" w:hanging="360"/>
      </w:pPr>
    </w:lvl>
    <w:lvl w:ilvl="5" w:tplc="0C0A001B" w:tentative="1">
      <w:start w:val="1"/>
      <w:numFmt w:val="lowerRoman"/>
      <w:lvlText w:val="%6."/>
      <w:lvlJc w:val="right"/>
      <w:pPr>
        <w:ind w:left="5095" w:hanging="180"/>
      </w:pPr>
    </w:lvl>
    <w:lvl w:ilvl="6" w:tplc="0C0A000F" w:tentative="1">
      <w:start w:val="1"/>
      <w:numFmt w:val="decimal"/>
      <w:lvlText w:val="%7."/>
      <w:lvlJc w:val="left"/>
      <w:pPr>
        <w:ind w:left="5815" w:hanging="360"/>
      </w:pPr>
    </w:lvl>
    <w:lvl w:ilvl="7" w:tplc="0C0A0019" w:tentative="1">
      <w:start w:val="1"/>
      <w:numFmt w:val="lowerLetter"/>
      <w:lvlText w:val="%8."/>
      <w:lvlJc w:val="left"/>
      <w:pPr>
        <w:ind w:left="6535" w:hanging="360"/>
      </w:pPr>
    </w:lvl>
    <w:lvl w:ilvl="8" w:tplc="0C0A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4">
    <w:nsid w:val="2330F113"/>
    <w:multiLevelType w:val="hybridMultilevel"/>
    <w:tmpl w:val="6FC9E4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3387D7C0"/>
    <w:multiLevelType w:val="hybridMultilevel"/>
    <w:tmpl w:val="CBC42CC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36616A9D"/>
    <w:multiLevelType w:val="hybridMultilevel"/>
    <w:tmpl w:val="B1F6CB3C"/>
    <w:lvl w:ilvl="0" w:tplc="B400FD80">
      <w:start w:val="2"/>
      <w:numFmt w:val="bullet"/>
      <w:lvlText w:val="•"/>
      <w:lvlJc w:val="left"/>
      <w:pPr>
        <w:ind w:left="786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>
    <w:nsid w:val="436009D3"/>
    <w:multiLevelType w:val="hybridMultilevel"/>
    <w:tmpl w:val="749855A4"/>
    <w:lvl w:ilvl="0" w:tplc="A192FC7A">
      <w:start w:val="3"/>
      <w:numFmt w:val="bullet"/>
      <w:lvlText w:val="–"/>
      <w:lvlJc w:val="left"/>
      <w:pPr>
        <w:ind w:left="785" w:hanging="360"/>
      </w:pPr>
      <w:rPr>
        <w:rFonts w:ascii="Arial" w:eastAsia="Times New Roman" w:hAnsi="Arial" w:cs="Arial" w:hint="default"/>
      </w:rPr>
    </w:lvl>
    <w:lvl w:ilvl="1" w:tplc="0C0A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8">
    <w:nsid w:val="4C3E224F"/>
    <w:multiLevelType w:val="hybridMultilevel"/>
    <w:tmpl w:val="8BE45276"/>
    <w:lvl w:ilvl="0" w:tplc="D65AE30A">
      <w:start w:val="1"/>
      <w:numFmt w:val="decimal"/>
      <w:pStyle w:val="textoGeneralNumerado"/>
      <w:lvlText w:val="%1"/>
      <w:lvlJc w:val="right"/>
      <w:pPr>
        <w:ind w:left="4755" w:hanging="360"/>
      </w:pPr>
      <w:rPr>
        <w:rFonts w:ascii="Arial" w:hAnsi="Arial" w:hint="default"/>
        <w:b/>
        <w:i w:val="0"/>
        <w:color w:val="auto"/>
        <w:position w:val="0"/>
        <w:sz w:val="32"/>
        <w:szCs w:val="28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6F0D65C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2"/>
  </w:num>
  <w:num w:numId="3">
    <w:abstractNumId w:val="8"/>
    <w:lvlOverride w:ilvl="0">
      <w:startOverride w:val="1"/>
    </w:lvlOverride>
  </w:num>
  <w:num w:numId="4">
    <w:abstractNumId w:val="6"/>
  </w:num>
  <w:num w:numId="5">
    <w:abstractNumId w:val="8"/>
    <w:lvlOverride w:ilvl="0">
      <w:startOverride w:val="1"/>
    </w:lvlOverride>
  </w:num>
  <w:num w:numId="6">
    <w:abstractNumId w:val="8"/>
    <w:lvlOverride w:ilvl="0">
      <w:startOverride w:val="1"/>
    </w:lvlOverride>
  </w:num>
  <w:num w:numId="7">
    <w:abstractNumId w:val="0"/>
  </w:num>
  <w:num w:numId="8">
    <w:abstractNumId w:val="5"/>
  </w:num>
  <w:num w:numId="9">
    <w:abstractNumId w:val="1"/>
  </w:num>
  <w:num w:numId="10">
    <w:abstractNumId w:val="8"/>
    <w:lvlOverride w:ilvl="0">
      <w:startOverride w:val="1"/>
    </w:lvlOverride>
  </w:num>
  <w:num w:numId="11">
    <w:abstractNumId w:val="7"/>
  </w:num>
  <w:num w:numId="12">
    <w:abstractNumId w:val="8"/>
  </w:num>
  <w:num w:numId="13">
    <w:abstractNumId w:val="8"/>
  </w:num>
  <w:num w:numId="14">
    <w:abstractNumId w:val="8"/>
  </w:num>
  <w:num w:numId="15">
    <w:abstractNumId w:val="8"/>
  </w:num>
  <w:num w:numId="16">
    <w:abstractNumId w:val="8"/>
  </w:num>
  <w:num w:numId="17">
    <w:abstractNumId w:val="8"/>
  </w:num>
  <w:num w:numId="18">
    <w:abstractNumId w:val="8"/>
  </w:num>
  <w:num w:numId="19">
    <w:abstractNumId w:val="8"/>
  </w:num>
  <w:num w:numId="20">
    <w:abstractNumId w:val="3"/>
  </w:num>
  <w:num w:numId="21">
    <w:abstractNumId w:val="4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stylePaneFormatFilter w:val="3F01"/>
  <w:defaultTabStop w:val="0"/>
  <w:hyphenationZone w:val="425"/>
  <w:noPunctuationKerning/>
  <w:characterSpacingControl w:val="doNotCompress"/>
  <w:hdrShapeDefaults>
    <o:shapedefaults v:ext="edit" spidmax="17410" fill="f" fillcolor="white" stroke="f">
      <v:fill color="white" on="f"/>
      <v:stroke on="f"/>
      <v:shadow color="black" opacity="49151f" offset=".74833mm,.74833mm"/>
      <v:textbox inset=",7.2pt,,7.2pt"/>
    </o:shapedefaults>
  </w:hdrShapeDefaults>
  <w:footnotePr>
    <w:footnote w:id="0"/>
    <w:footnote w:id="1"/>
  </w:footnotePr>
  <w:endnotePr>
    <w:endnote w:id="0"/>
    <w:endnote w:id="1"/>
  </w:endnotePr>
  <w:compat/>
  <w:rsids>
    <w:rsidRoot w:val="00F102E2"/>
    <w:rsid w:val="00001BFB"/>
    <w:rsid w:val="0000534A"/>
    <w:rsid w:val="00007522"/>
    <w:rsid w:val="000105E2"/>
    <w:rsid w:val="0001476F"/>
    <w:rsid w:val="00030044"/>
    <w:rsid w:val="00033BF2"/>
    <w:rsid w:val="0003583B"/>
    <w:rsid w:val="000403E0"/>
    <w:rsid w:val="00044040"/>
    <w:rsid w:val="00045C63"/>
    <w:rsid w:val="00046358"/>
    <w:rsid w:val="00047495"/>
    <w:rsid w:val="00051EEB"/>
    <w:rsid w:val="000554B5"/>
    <w:rsid w:val="00056F18"/>
    <w:rsid w:val="000571EE"/>
    <w:rsid w:val="0006129C"/>
    <w:rsid w:val="0006139C"/>
    <w:rsid w:val="00062890"/>
    <w:rsid w:val="000643FD"/>
    <w:rsid w:val="000671A1"/>
    <w:rsid w:val="00067A61"/>
    <w:rsid w:val="00067E88"/>
    <w:rsid w:val="00071C0F"/>
    <w:rsid w:val="00071D75"/>
    <w:rsid w:val="000724E6"/>
    <w:rsid w:val="000744F1"/>
    <w:rsid w:val="00075673"/>
    <w:rsid w:val="00075B93"/>
    <w:rsid w:val="000845D8"/>
    <w:rsid w:val="00086D17"/>
    <w:rsid w:val="000923AD"/>
    <w:rsid w:val="00093A10"/>
    <w:rsid w:val="00094341"/>
    <w:rsid w:val="000A39D6"/>
    <w:rsid w:val="000A5D1B"/>
    <w:rsid w:val="000A6763"/>
    <w:rsid w:val="000A759F"/>
    <w:rsid w:val="000B22EF"/>
    <w:rsid w:val="000B2363"/>
    <w:rsid w:val="000B42E1"/>
    <w:rsid w:val="000C3899"/>
    <w:rsid w:val="000C447F"/>
    <w:rsid w:val="000C6CBE"/>
    <w:rsid w:val="000D0965"/>
    <w:rsid w:val="000D7C0D"/>
    <w:rsid w:val="000E2502"/>
    <w:rsid w:val="000F1E16"/>
    <w:rsid w:val="000F2B9E"/>
    <w:rsid w:val="000F3617"/>
    <w:rsid w:val="00100FB4"/>
    <w:rsid w:val="00103D9D"/>
    <w:rsid w:val="00104888"/>
    <w:rsid w:val="0010573E"/>
    <w:rsid w:val="00113ED8"/>
    <w:rsid w:val="00114AAD"/>
    <w:rsid w:val="00115139"/>
    <w:rsid w:val="00115D08"/>
    <w:rsid w:val="00117249"/>
    <w:rsid w:val="00123D81"/>
    <w:rsid w:val="0012535B"/>
    <w:rsid w:val="00127C12"/>
    <w:rsid w:val="00140BDD"/>
    <w:rsid w:val="00144948"/>
    <w:rsid w:val="0014659B"/>
    <w:rsid w:val="001517F1"/>
    <w:rsid w:val="00152AE9"/>
    <w:rsid w:val="00153F68"/>
    <w:rsid w:val="00156CCC"/>
    <w:rsid w:val="001603E5"/>
    <w:rsid w:val="001608E4"/>
    <w:rsid w:val="00160BF9"/>
    <w:rsid w:val="00162E7E"/>
    <w:rsid w:val="00163316"/>
    <w:rsid w:val="001635D0"/>
    <w:rsid w:val="00181DF6"/>
    <w:rsid w:val="00184137"/>
    <w:rsid w:val="001A3C11"/>
    <w:rsid w:val="001A62A1"/>
    <w:rsid w:val="001C2043"/>
    <w:rsid w:val="001C7A27"/>
    <w:rsid w:val="001D6652"/>
    <w:rsid w:val="001E4EA5"/>
    <w:rsid w:val="001E795C"/>
    <w:rsid w:val="001F0F19"/>
    <w:rsid w:val="001F2521"/>
    <w:rsid w:val="001F7EEE"/>
    <w:rsid w:val="00201CCD"/>
    <w:rsid w:val="002042DA"/>
    <w:rsid w:val="0020674A"/>
    <w:rsid w:val="0021408B"/>
    <w:rsid w:val="0021651D"/>
    <w:rsid w:val="00216847"/>
    <w:rsid w:val="00216ACE"/>
    <w:rsid w:val="00220FC2"/>
    <w:rsid w:val="0022308C"/>
    <w:rsid w:val="002231CD"/>
    <w:rsid w:val="00223668"/>
    <w:rsid w:val="00225558"/>
    <w:rsid w:val="00225C1F"/>
    <w:rsid w:val="002279C8"/>
    <w:rsid w:val="00227AD9"/>
    <w:rsid w:val="00232A6B"/>
    <w:rsid w:val="002333E7"/>
    <w:rsid w:val="002344EF"/>
    <w:rsid w:val="00234A52"/>
    <w:rsid w:val="00244F31"/>
    <w:rsid w:val="002613B4"/>
    <w:rsid w:val="00261606"/>
    <w:rsid w:val="00264480"/>
    <w:rsid w:val="002658FE"/>
    <w:rsid w:val="0028761E"/>
    <w:rsid w:val="002878CB"/>
    <w:rsid w:val="00294BB9"/>
    <w:rsid w:val="00295393"/>
    <w:rsid w:val="00295B43"/>
    <w:rsid w:val="002A01F5"/>
    <w:rsid w:val="002A36D6"/>
    <w:rsid w:val="002A5688"/>
    <w:rsid w:val="002A6E35"/>
    <w:rsid w:val="002B1450"/>
    <w:rsid w:val="002B20B4"/>
    <w:rsid w:val="002B24F5"/>
    <w:rsid w:val="002B6CAB"/>
    <w:rsid w:val="002C2357"/>
    <w:rsid w:val="002E131F"/>
    <w:rsid w:val="002E1A53"/>
    <w:rsid w:val="002E3DEC"/>
    <w:rsid w:val="002E6EE0"/>
    <w:rsid w:val="002F0539"/>
    <w:rsid w:val="002F056C"/>
    <w:rsid w:val="002F3CBA"/>
    <w:rsid w:val="00301C71"/>
    <w:rsid w:val="00302A45"/>
    <w:rsid w:val="0030478E"/>
    <w:rsid w:val="0030661C"/>
    <w:rsid w:val="00306D6E"/>
    <w:rsid w:val="00311ADC"/>
    <w:rsid w:val="00312865"/>
    <w:rsid w:val="003167CF"/>
    <w:rsid w:val="003168EE"/>
    <w:rsid w:val="003263FD"/>
    <w:rsid w:val="003270E8"/>
    <w:rsid w:val="0033279D"/>
    <w:rsid w:val="00336158"/>
    <w:rsid w:val="003367F4"/>
    <w:rsid w:val="00340EED"/>
    <w:rsid w:val="003441CA"/>
    <w:rsid w:val="00344CF7"/>
    <w:rsid w:val="003467AD"/>
    <w:rsid w:val="00350D1E"/>
    <w:rsid w:val="003532D8"/>
    <w:rsid w:val="00355C55"/>
    <w:rsid w:val="00357D5A"/>
    <w:rsid w:val="00357F07"/>
    <w:rsid w:val="0036032B"/>
    <w:rsid w:val="00363E45"/>
    <w:rsid w:val="003645C1"/>
    <w:rsid w:val="00365300"/>
    <w:rsid w:val="00370109"/>
    <w:rsid w:val="003715E6"/>
    <w:rsid w:val="00371928"/>
    <w:rsid w:val="0037229C"/>
    <w:rsid w:val="0037312A"/>
    <w:rsid w:val="00386F88"/>
    <w:rsid w:val="00390F3D"/>
    <w:rsid w:val="00394479"/>
    <w:rsid w:val="0039680A"/>
    <w:rsid w:val="003A18C7"/>
    <w:rsid w:val="003A6072"/>
    <w:rsid w:val="003A6C37"/>
    <w:rsid w:val="003B2536"/>
    <w:rsid w:val="003B43EE"/>
    <w:rsid w:val="003C23CE"/>
    <w:rsid w:val="003C2658"/>
    <w:rsid w:val="003C2996"/>
    <w:rsid w:val="003D13F7"/>
    <w:rsid w:val="003D1926"/>
    <w:rsid w:val="003E0201"/>
    <w:rsid w:val="003E0896"/>
    <w:rsid w:val="003E4526"/>
    <w:rsid w:val="003E781D"/>
    <w:rsid w:val="003E7AE5"/>
    <w:rsid w:val="003F16FA"/>
    <w:rsid w:val="003F56FA"/>
    <w:rsid w:val="003F5986"/>
    <w:rsid w:val="003F7B02"/>
    <w:rsid w:val="00400F81"/>
    <w:rsid w:val="0040603A"/>
    <w:rsid w:val="00407793"/>
    <w:rsid w:val="0041587F"/>
    <w:rsid w:val="0041696C"/>
    <w:rsid w:val="00417DB5"/>
    <w:rsid w:val="00417F71"/>
    <w:rsid w:val="00425BB2"/>
    <w:rsid w:val="00427746"/>
    <w:rsid w:val="00427E00"/>
    <w:rsid w:val="00430227"/>
    <w:rsid w:val="004303E2"/>
    <w:rsid w:val="004310B1"/>
    <w:rsid w:val="004331C1"/>
    <w:rsid w:val="0043512F"/>
    <w:rsid w:val="0043691A"/>
    <w:rsid w:val="00441045"/>
    <w:rsid w:val="00443230"/>
    <w:rsid w:val="004435FA"/>
    <w:rsid w:val="00457A58"/>
    <w:rsid w:val="00462740"/>
    <w:rsid w:val="00467EE4"/>
    <w:rsid w:val="00471287"/>
    <w:rsid w:val="00475189"/>
    <w:rsid w:val="004755F5"/>
    <w:rsid w:val="00475636"/>
    <w:rsid w:val="00475FD9"/>
    <w:rsid w:val="0048187C"/>
    <w:rsid w:val="0048454A"/>
    <w:rsid w:val="00484893"/>
    <w:rsid w:val="00484984"/>
    <w:rsid w:val="004855AC"/>
    <w:rsid w:val="004865C5"/>
    <w:rsid w:val="00486B09"/>
    <w:rsid w:val="004909DE"/>
    <w:rsid w:val="0049136F"/>
    <w:rsid w:val="00491420"/>
    <w:rsid w:val="004916D1"/>
    <w:rsid w:val="004A0630"/>
    <w:rsid w:val="004A7136"/>
    <w:rsid w:val="004A77F8"/>
    <w:rsid w:val="004B2143"/>
    <w:rsid w:val="004B51B4"/>
    <w:rsid w:val="004C07C6"/>
    <w:rsid w:val="004C2309"/>
    <w:rsid w:val="004C24E5"/>
    <w:rsid w:val="004C341D"/>
    <w:rsid w:val="004C621C"/>
    <w:rsid w:val="004D3A8A"/>
    <w:rsid w:val="004D6708"/>
    <w:rsid w:val="004D744D"/>
    <w:rsid w:val="004E2DBE"/>
    <w:rsid w:val="004E3A6D"/>
    <w:rsid w:val="004E6B64"/>
    <w:rsid w:val="004F0276"/>
    <w:rsid w:val="004F392F"/>
    <w:rsid w:val="004F4FE5"/>
    <w:rsid w:val="004F72F3"/>
    <w:rsid w:val="00502206"/>
    <w:rsid w:val="00502895"/>
    <w:rsid w:val="00504103"/>
    <w:rsid w:val="0050417C"/>
    <w:rsid w:val="00504E49"/>
    <w:rsid w:val="00513D20"/>
    <w:rsid w:val="00514920"/>
    <w:rsid w:val="005206E7"/>
    <w:rsid w:val="00523132"/>
    <w:rsid w:val="00523BE3"/>
    <w:rsid w:val="00525CE4"/>
    <w:rsid w:val="00526A58"/>
    <w:rsid w:val="005373B1"/>
    <w:rsid w:val="00540DE1"/>
    <w:rsid w:val="00544D00"/>
    <w:rsid w:val="0054645E"/>
    <w:rsid w:val="0055158B"/>
    <w:rsid w:val="0055409B"/>
    <w:rsid w:val="005547D0"/>
    <w:rsid w:val="0056334B"/>
    <w:rsid w:val="00563D90"/>
    <w:rsid w:val="0056732B"/>
    <w:rsid w:val="005727AF"/>
    <w:rsid w:val="00574DA1"/>
    <w:rsid w:val="00576B52"/>
    <w:rsid w:val="00581B83"/>
    <w:rsid w:val="00584A31"/>
    <w:rsid w:val="00591A53"/>
    <w:rsid w:val="00591BA8"/>
    <w:rsid w:val="00594179"/>
    <w:rsid w:val="00594547"/>
    <w:rsid w:val="00597CE0"/>
    <w:rsid w:val="005A0B6F"/>
    <w:rsid w:val="005A0E4B"/>
    <w:rsid w:val="005A448C"/>
    <w:rsid w:val="005A6A77"/>
    <w:rsid w:val="005A74E4"/>
    <w:rsid w:val="005A7B34"/>
    <w:rsid w:val="005B2D4E"/>
    <w:rsid w:val="005C1355"/>
    <w:rsid w:val="005C2C73"/>
    <w:rsid w:val="005D06E8"/>
    <w:rsid w:val="005D0FDF"/>
    <w:rsid w:val="005D3F8C"/>
    <w:rsid w:val="005F3204"/>
    <w:rsid w:val="005F3671"/>
    <w:rsid w:val="005F3919"/>
    <w:rsid w:val="005F76EF"/>
    <w:rsid w:val="0061134E"/>
    <w:rsid w:val="00612797"/>
    <w:rsid w:val="00613C68"/>
    <w:rsid w:val="006148A7"/>
    <w:rsid w:val="00614DC2"/>
    <w:rsid w:val="00616F2C"/>
    <w:rsid w:val="00620405"/>
    <w:rsid w:val="00626AE0"/>
    <w:rsid w:val="00632287"/>
    <w:rsid w:val="00633D11"/>
    <w:rsid w:val="00647615"/>
    <w:rsid w:val="006477F6"/>
    <w:rsid w:val="006479E4"/>
    <w:rsid w:val="006507D9"/>
    <w:rsid w:val="00660CE2"/>
    <w:rsid w:val="00664B6F"/>
    <w:rsid w:val="00666AFF"/>
    <w:rsid w:val="00667E3A"/>
    <w:rsid w:val="00676735"/>
    <w:rsid w:val="00681798"/>
    <w:rsid w:val="00681A7D"/>
    <w:rsid w:val="00687642"/>
    <w:rsid w:val="00692293"/>
    <w:rsid w:val="00694659"/>
    <w:rsid w:val="006A05FA"/>
    <w:rsid w:val="006A1F84"/>
    <w:rsid w:val="006B19E5"/>
    <w:rsid w:val="006B68A1"/>
    <w:rsid w:val="006C0F0C"/>
    <w:rsid w:val="006C2BBB"/>
    <w:rsid w:val="006C2E1E"/>
    <w:rsid w:val="006C36FB"/>
    <w:rsid w:val="006D3E6C"/>
    <w:rsid w:val="006D767C"/>
    <w:rsid w:val="006E1EEA"/>
    <w:rsid w:val="006E3448"/>
    <w:rsid w:val="006E6982"/>
    <w:rsid w:val="006F183D"/>
    <w:rsid w:val="006F2266"/>
    <w:rsid w:val="006F254B"/>
    <w:rsid w:val="006F6770"/>
    <w:rsid w:val="006F6A91"/>
    <w:rsid w:val="00700CD2"/>
    <w:rsid w:val="0070388F"/>
    <w:rsid w:val="0070626D"/>
    <w:rsid w:val="007069BD"/>
    <w:rsid w:val="00706A55"/>
    <w:rsid w:val="007130A5"/>
    <w:rsid w:val="007155C1"/>
    <w:rsid w:val="00723023"/>
    <w:rsid w:val="0072528E"/>
    <w:rsid w:val="00736A13"/>
    <w:rsid w:val="00737704"/>
    <w:rsid w:val="00740C4B"/>
    <w:rsid w:val="00743CBE"/>
    <w:rsid w:val="007479B7"/>
    <w:rsid w:val="00751D67"/>
    <w:rsid w:val="0075331F"/>
    <w:rsid w:val="00760073"/>
    <w:rsid w:val="007616AA"/>
    <w:rsid w:val="00761741"/>
    <w:rsid w:val="0076415E"/>
    <w:rsid w:val="00764CAA"/>
    <w:rsid w:val="00767B0E"/>
    <w:rsid w:val="00772EA1"/>
    <w:rsid w:val="007804ED"/>
    <w:rsid w:val="0078252B"/>
    <w:rsid w:val="00785CD7"/>
    <w:rsid w:val="0079077B"/>
    <w:rsid w:val="00790EF4"/>
    <w:rsid w:val="00792D12"/>
    <w:rsid w:val="00793990"/>
    <w:rsid w:val="00797C98"/>
    <w:rsid w:val="007A1BEB"/>
    <w:rsid w:val="007A2A98"/>
    <w:rsid w:val="007A6AC3"/>
    <w:rsid w:val="007B1DD0"/>
    <w:rsid w:val="007B77A2"/>
    <w:rsid w:val="007C06C0"/>
    <w:rsid w:val="007C2F0F"/>
    <w:rsid w:val="007C4AFE"/>
    <w:rsid w:val="007D2CAD"/>
    <w:rsid w:val="007E0106"/>
    <w:rsid w:val="007E78E9"/>
    <w:rsid w:val="007F0914"/>
    <w:rsid w:val="007F454F"/>
    <w:rsid w:val="0080142B"/>
    <w:rsid w:val="008020D8"/>
    <w:rsid w:val="00815639"/>
    <w:rsid w:val="00817E70"/>
    <w:rsid w:val="008211CD"/>
    <w:rsid w:val="00822B25"/>
    <w:rsid w:val="00825B92"/>
    <w:rsid w:val="008264E1"/>
    <w:rsid w:val="008310A5"/>
    <w:rsid w:val="00836054"/>
    <w:rsid w:val="008431C7"/>
    <w:rsid w:val="008479CF"/>
    <w:rsid w:val="00850C40"/>
    <w:rsid w:val="00851978"/>
    <w:rsid w:val="00856896"/>
    <w:rsid w:val="00863601"/>
    <w:rsid w:val="00871F95"/>
    <w:rsid w:val="0087394C"/>
    <w:rsid w:val="00880008"/>
    <w:rsid w:val="00881310"/>
    <w:rsid w:val="0089207C"/>
    <w:rsid w:val="00895F46"/>
    <w:rsid w:val="00897453"/>
    <w:rsid w:val="008A375E"/>
    <w:rsid w:val="008A3D8C"/>
    <w:rsid w:val="008B1171"/>
    <w:rsid w:val="008B25F9"/>
    <w:rsid w:val="008B3344"/>
    <w:rsid w:val="008B6390"/>
    <w:rsid w:val="008B6C8C"/>
    <w:rsid w:val="008B7A12"/>
    <w:rsid w:val="008C078B"/>
    <w:rsid w:val="008C19D7"/>
    <w:rsid w:val="008C6385"/>
    <w:rsid w:val="008D01CC"/>
    <w:rsid w:val="008D5E46"/>
    <w:rsid w:val="008E04C1"/>
    <w:rsid w:val="008E0AEB"/>
    <w:rsid w:val="008F06C9"/>
    <w:rsid w:val="008F090B"/>
    <w:rsid w:val="008F1EDC"/>
    <w:rsid w:val="008F4460"/>
    <w:rsid w:val="008F4757"/>
    <w:rsid w:val="008F55FD"/>
    <w:rsid w:val="009006C0"/>
    <w:rsid w:val="00900A43"/>
    <w:rsid w:val="0090109A"/>
    <w:rsid w:val="00902701"/>
    <w:rsid w:val="00905D13"/>
    <w:rsid w:val="0091058E"/>
    <w:rsid w:val="00912277"/>
    <w:rsid w:val="00915DAA"/>
    <w:rsid w:val="00916608"/>
    <w:rsid w:val="0092397E"/>
    <w:rsid w:val="009248CA"/>
    <w:rsid w:val="00926CCD"/>
    <w:rsid w:val="00933DED"/>
    <w:rsid w:val="00935276"/>
    <w:rsid w:val="00937D55"/>
    <w:rsid w:val="00937FEE"/>
    <w:rsid w:val="0094034F"/>
    <w:rsid w:val="009429AA"/>
    <w:rsid w:val="00945D82"/>
    <w:rsid w:val="009462E2"/>
    <w:rsid w:val="0094780A"/>
    <w:rsid w:val="00950B44"/>
    <w:rsid w:val="00960AED"/>
    <w:rsid w:val="00961F68"/>
    <w:rsid w:val="00966027"/>
    <w:rsid w:val="00973E97"/>
    <w:rsid w:val="00980EB9"/>
    <w:rsid w:val="009810B2"/>
    <w:rsid w:val="00984053"/>
    <w:rsid w:val="00987333"/>
    <w:rsid w:val="00992427"/>
    <w:rsid w:val="00994FE0"/>
    <w:rsid w:val="00996427"/>
    <w:rsid w:val="009A0624"/>
    <w:rsid w:val="009A3247"/>
    <w:rsid w:val="009A45F1"/>
    <w:rsid w:val="009A52E6"/>
    <w:rsid w:val="009B017A"/>
    <w:rsid w:val="009B17A0"/>
    <w:rsid w:val="009B2357"/>
    <w:rsid w:val="009B2BEE"/>
    <w:rsid w:val="009B7920"/>
    <w:rsid w:val="009C6DF3"/>
    <w:rsid w:val="009D1B57"/>
    <w:rsid w:val="009D546A"/>
    <w:rsid w:val="009D77A9"/>
    <w:rsid w:val="009E507F"/>
    <w:rsid w:val="009F38D4"/>
    <w:rsid w:val="00A015A3"/>
    <w:rsid w:val="00A05A17"/>
    <w:rsid w:val="00A06D4D"/>
    <w:rsid w:val="00A10962"/>
    <w:rsid w:val="00A14B0C"/>
    <w:rsid w:val="00A24EDA"/>
    <w:rsid w:val="00A30ED3"/>
    <w:rsid w:val="00A33822"/>
    <w:rsid w:val="00A37A94"/>
    <w:rsid w:val="00A422FD"/>
    <w:rsid w:val="00A438B8"/>
    <w:rsid w:val="00A47CEB"/>
    <w:rsid w:val="00A54133"/>
    <w:rsid w:val="00A568EE"/>
    <w:rsid w:val="00A61F4E"/>
    <w:rsid w:val="00A7047E"/>
    <w:rsid w:val="00A717A0"/>
    <w:rsid w:val="00A81124"/>
    <w:rsid w:val="00A81275"/>
    <w:rsid w:val="00A82C19"/>
    <w:rsid w:val="00A83445"/>
    <w:rsid w:val="00A853F9"/>
    <w:rsid w:val="00A8758C"/>
    <w:rsid w:val="00A90F4C"/>
    <w:rsid w:val="00A91CE2"/>
    <w:rsid w:val="00A94B6F"/>
    <w:rsid w:val="00AA3406"/>
    <w:rsid w:val="00AA6DD4"/>
    <w:rsid w:val="00AB09A8"/>
    <w:rsid w:val="00AB2754"/>
    <w:rsid w:val="00AB4BD4"/>
    <w:rsid w:val="00AB5D6E"/>
    <w:rsid w:val="00AC0711"/>
    <w:rsid w:val="00AC36DA"/>
    <w:rsid w:val="00AC432D"/>
    <w:rsid w:val="00AD1787"/>
    <w:rsid w:val="00AD178F"/>
    <w:rsid w:val="00AD3E19"/>
    <w:rsid w:val="00AD5424"/>
    <w:rsid w:val="00AD6638"/>
    <w:rsid w:val="00AD6E2A"/>
    <w:rsid w:val="00AE1641"/>
    <w:rsid w:val="00AE245B"/>
    <w:rsid w:val="00AE3E5C"/>
    <w:rsid w:val="00AE7787"/>
    <w:rsid w:val="00AF06F3"/>
    <w:rsid w:val="00AF1759"/>
    <w:rsid w:val="00AF2B40"/>
    <w:rsid w:val="00AF36C4"/>
    <w:rsid w:val="00AF715D"/>
    <w:rsid w:val="00AF7EBD"/>
    <w:rsid w:val="00B01F71"/>
    <w:rsid w:val="00B02FAC"/>
    <w:rsid w:val="00B04814"/>
    <w:rsid w:val="00B20FF4"/>
    <w:rsid w:val="00B22F4D"/>
    <w:rsid w:val="00B233F0"/>
    <w:rsid w:val="00B25A0F"/>
    <w:rsid w:val="00B25F82"/>
    <w:rsid w:val="00B307DE"/>
    <w:rsid w:val="00B31374"/>
    <w:rsid w:val="00B34FC1"/>
    <w:rsid w:val="00B35643"/>
    <w:rsid w:val="00B36B1A"/>
    <w:rsid w:val="00B47688"/>
    <w:rsid w:val="00B47A61"/>
    <w:rsid w:val="00B52CB9"/>
    <w:rsid w:val="00B60E1F"/>
    <w:rsid w:val="00B63ADA"/>
    <w:rsid w:val="00B63D9B"/>
    <w:rsid w:val="00B6535E"/>
    <w:rsid w:val="00B70D60"/>
    <w:rsid w:val="00B73142"/>
    <w:rsid w:val="00B77C46"/>
    <w:rsid w:val="00B825A1"/>
    <w:rsid w:val="00B82D4E"/>
    <w:rsid w:val="00B85A96"/>
    <w:rsid w:val="00B8675A"/>
    <w:rsid w:val="00B870CF"/>
    <w:rsid w:val="00B912CC"/>
    <w:rsid w:val="00B94204"/>
    <w:rsid w:val="00B95475"/>
    <w:rsid w:val="00B95585"/>
    <w:rsid w:val="00B95C8E"/>
    <w:rsid w:val="00B96010"/>
    <w:rsid w:val="00BA0E2C"/>
    <w:rsid w:val="00BA35D9"/>
    <w:rsid w:val="00BA775B"/>
    <w:rsid w:val="00BB06C7"/>
    <w:rsid w:val="00BB4ED0"/>
    <w:rsid w:val="00BC0692"/>
    <w:rsid w:val="00BD13EC"/>
    <w:rsid w:val="00BE008D"/>
    <w:rsid w:val="00BE50FE"/>
    <w:rsid w:val="00BE62CD"/>
    <w:rsid w:val="00BE64A3"/>
    <w:rsid w:val="00C00268"/>
    <w:rsid w:val="00C00905"/>
    <w:rsid w:val="00C046F1"/>
    <w:rsid w:val="00C0503B"/>
    <w:rsid w:val="00C14EB7"/>
    <w:rsid w:val="00C16A39"/>
    <w:rsid w:val="00C16ABE"/>
    <w:rsid w:val="00C20A46"/>
    <w:rsid w:val="00C218BF"/>
    <w:rsid w:val="00C26A24"/>
    <w:rsid w:val="00C27D48"/>
    <w:rsid w:val="00C3006C"/>
    <w:rsid w:val="00C3069D"/>
    <w:rsid w:val="00C308A6"/>
    <w:rsid w:val="00C3149A"/>
    <w:rsid w:val="00C33224"/>
    <w:rsid w:val="00C3478A"/>
    <w:rsid w:val="00C3578B"/>
    <w:rsid w:val="00C415CD"/>
    <w:rsid w:val="00C4278F"/>
    <w:rsid w:val="00C44C32"/>
    <w:rsid w:val="00C45E09"/>
    <w:rsid w:val="00C4675F"/>
    <w:rsid w:val="00C47746"/>
    <w:rsid w:val="00C4797D"/>
    <w:rsid w:val="00C502A1"/>
    <w:rsid w:val="00C52392"/>
    <w:rsid w:val="00C534F5"/>
    <w:rsid w:val="00C61F75"/>
    <w:rsid w:val="00C62FE4"/>
    <w:rsid w:val="00C64D55"/>
    <w:rsid w:val="00C66BBD"/>
    <w:rsid w:val="00C710C3"/>
    <w:rsid w:val="00C72422"/>
    <w:rsid w:val="00C727C7"/>
    <w:rsid w:val="00C75922"/>
    <w:rsid w:val="00C77BA7"/>
    <w:rsid w:val="00C80790"/>
    <w:rsid w:val="00C81726"/>
    <w:rsid w:val="00C81F6F"/>
    <w:rsid w:val="00C91C69"/>
    <w:rsid w:val="00C9237C"/>
    <w:rsid w:val="00C93B96"/>
    <w:rsid w:val="00CA14F4"/>
    <w:rsid w:val="00CA3A2C"/>
    <w:rsid w:val="00CA4837"/>
    <w:rsid w:val="00CB24C3"/>
    <w:rsid w:val="00CB258B"/>
    <w:rsid w:val="00CB5026"/>
    <w:rsid w:val="00CB53CA"/>
    <w:rsid w:val="00CB64BE"/>
    <w:rsid w:val="00CC04A8"/>
    <w:rsid w:val="00CC3398"/>
    <w:rsid w:val="00CD0390"/>
    <w:rsid w:val="00CD56B1"/>
    <w:rsid w:val="00CD5FC7"/>
    <w:rsid w:val="00CD7999"/>
    <w:rsid w:val="00CE0B64"/>
    <w:rsid w:val="00CE17C2"/>
    <w:rsid w:val="00CE3A77"/>
    <w:rsid w:val="00CE41DB"/>
    <w:rsid w:val="00CE43F2"/>
    <w:rsid w:val="00CE74D9"/>
    <w:rsid w:val="00CF054D"/>
    <w:rsid w:val="00CF3AF7"/>
    <w:rsid w:val="00CF46F5"/>
    <w:rsid w:val="00D03A7A"/>
    <w:rsid w:val="00D058D4"/>
    <w:rsid w:val="00D06366"/>
    <w:rsid w:val="00D07993"/>
    <w:rsid w:val="00D110E7"/>
    <w:rsid w:val="00D14689"/>
    <w:rsid w:val="00D16EC0"/>
    <w:rsid w:val="00D246A3"/>
    <w:rsid w:val="00D25D0F"/>
    <w:rsid w:val="00D328F6"/>
    <w:rsid w:val="00D379B3"/>
    <w:rsid w:val="00D42D68"/>
    <w:rsid w:val="00D42D6D"/>
    <w:rsid w:val="00D5114D"/>
    <w:rsid w:val="00D526C6"/>
    <w:rsid w:val="00D54A8D"/>
    <w:rsid w:val="00D55931"/>
    <w:rsid w:val="00D6283F"/>
    <w:rsid w:val="00D632D2"/>
    <w:rsid w:val="00D656DB"/>
    <w:rsid w:val="00D81966"/>
    <w:rsid w:val="00D858DA"/>
    <w:rsid w:val="00D91CEB"/>
    <w:rsid w:val="00D92512"/>
    <w:rsid w:val="00D92C18"/>
    <w:rsid w:val="00DA1174"/>
    <w:rsid w:val="00DA2641"/>
    <w:rsid w:val="00DA3D46"/>
    <w:rsid w:val="00DB0686"/>
    <w:rsid w:val="00DB30AA"/>
    <w:rsid w:val="00DB3F62"/>
    <w:rsid w:val="00DB575A"/>
    <w:rsid w:val="00DD398D"/>
    <w:rsid w:val="00DD4A74"/>
    <w:rsid w:val="00DD5289"/>
    <w:rsid w:val="00DD5FDF"/>
    <w:rsid w:val="00DD6F33"/>
    <w:rsid w:val="00DE085C"/>
    <w:rsid w:val="00DE0F61"/>
    <w:rsid w:val="00DE4114"/>
    <w:rsid w:val="00DE4762"/>
    <w:rsid w:val="00DE7CE3"/>
    <w:rsid w:val="00DF25A2"/>
    <w:rsid w:val="00DF2BE9"/>
    <w:rsid w:val="00E02347"/>
    <w:rsid w:val="00E067D8"/>
    <w:rsid w:val="00E07996"/>
    <w:rsid w:val="00E11C95"/>
    <w:rsid w:val="00E11FDA"/>
    <w:rsid w:val="00E16539"/>
    <w:rsid w:val="00E232FE"/>
    <w:rsid w:val="00E258A3"/>
    <w:rsid w:val="00E33420"/>
    <w:rsid w:val="00E35D86"/>
    <w:rsid w:val="00E36DE5"/>
    <w:rsid w:val="00E40A35"/>
    <w:rsid w:val="00E443A0"/>
    <w:rsid w:val="00E54E40"/>
    <w:rsid w:val="00E606CE"/>
    <w:rsid w:val="00E66317"/>
    <w:rsid w:val="00E6788D"/>
    <w:rsid w:val="00E704CE"/>
    <w:rsid w:val="00E743D8"/>
    <w:rsid w:val="00E74D19"/>
    <w:rsid w:val="00E7647B"/>
    <w:rsid w:val="00E76BC5"/>
    <w:rsid w:val="00E776A8"/>
    <w:rsid w:val="00E80A36"/>
    <w:rsid w:val="00E84A50"/>
    <w:rsid w:val="00E84FC6"/>
    <w:rsid w:val="00E85A3A"/>
    <w:rsid w:val="00E86F52"/>
    <w:rsid w:val="00E87B53"/>
    <w:rsid w:val="00E92E7C"/>
    <w:rsid w:val="00E93FA4"/>
    <w:rsid w:val="00E96E4A"/>
    <w:rsid w:val="00EA04A5"/>
    <w:rsid w:val="00EA23BB"/>
    <w:rsid w:val="00EA4F5A"/>
    <w:rsid w:val="00EA6430"/>
    <w:rsid w:val="00EB1DA5"/>
    <w:rsid w:val="00EB5688"/>
    <w:rsid w:val="00EB62B2"/>
    <w:rsid w:val="00EB715A"/>
    <w:rsid w:val="00EB76F2"/>
    <w:rsid w:val="00EC0EFD"/>
    <w:rsid w:val="00EC14C8"/>
    <w:rsid w:val="00EC2587"/>
    <w:rsid w:val="00EC2894"/>
    <w:rsid w:val="00EC3013"/>
    <w:rsid w:val="00EC5D99"/>
    <w:rsid w:val="00ED117E"/>
    <w:rsid w:val="00ED2427"/>
    <w:rsid w:val="00ED7DF2"/>
    <w:rsid w:val="00EE25B8"/>
    <w:rsid w:val="00EF1A7C"/>
    <w:rsid w:val="00EF2104"/>
    <w:rsid w:val="00EF229D"/>
    <w:rsid w:val="00EF499B"/>
    <w:rsid w:val="00EF6A89"/>
    <w:rsid w:val="00EF70CD"/>
    <w:rsid w:val="00F102E2"/>
    <w:rsid w:val="00F10A64"/>
    <w:rsid w:val="00F11BF2"/>
    <w:rsid w:val="00F1381D"/>
    <w:rsid w:val="00F17FB0"/>
    <w:rsid w:val="00F24A97"/>
    <w:rsid w:val="00F2634B"/>
    <w:rsid w:val="00F32B6A"/>
    <w:rsid w:val="00F33A51"/>
    <w:rsid w:val="00F411F8"/>
    <w:rsid w:val="00F4132C"/>
    <w:rsid w:val="00F43A52"/>
    <w:rsid w:val="00F44BE1"/>
    <w:rsid w:val="00F50376"/>
    <w:rsid w:val="00F5505C"/>
    <w:rsid w:val="00F60052"/>
    <w:rsid w:val="00F616B8"/>
    <w:rsid w:val="00F617B3"/>
    <w:rsid w:val="00F6500E"/>
    <w:rsid w:val="00F6740F"/>
    <w:rsid w:val="00F7121E"/>
    <w:rsid w:val="00F75589"/>
    <w:rsid w:val="00F770AB"/>
    <w:rsid w:val="00F8245A"/>
    <w:rsid w:val="00F82F61"/>
    <w:rsid w:val="00F83ADC"/>
    <w:rsid w:val="00F90CCF"/>
    <w:rsid w:val="00F9297D"/>
    <w:rsid w:val="00F93049"/>
    <w:rsid w:val="00F9603B"/>
    <w:rsid w:val="00FA1397"/>
    <w:rsid w:val="00FA363C"/>
    <w:rsid w:val="00FA470B"/>
    <w:rsid w:val="00FA5CF7"/>
    <w:rsid w:val="00FA66B1"/>
    <w:rsid w:val="00FA7A07"/>
    <w:rsid w:val="00FB26E1"/>
    <w:rsid w:val="00FB627F"/>
    <w:rsid w:val="00FB778C"/>
    <w:rsid w:val="00FC15FE"/>
    <w:rsid w:val="00FC1AF0"/>
    <w:rsid w:val="00FC3E4F"/>
    <w:rsid w:val="00FC5189"/>
    <w:rsid w:val="00FC6821"/>
    <w:rsid w:val="00FD2508"/>
    <w:rsid w:val="00FD6905"/>
    <w:rsid w:val="00FD78BE"/>
    <w:rsid w:val="00FE39B4"/>
    <w:rsid w:val="00FF3DEB"/>
    <w:rsid w:val="00FF582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 fill="f" fillcolor="white" stroke="f">
      <v:fill color="white" on="f"/>
      <v:stroke on="f"/>
      <v:shadow color="black" opacity="49151f" offset=".74833mm,.74833mm"/>
      <v:textbox inset=",7.2pt,,7.2pt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878CB"/>
    <w:rPr>
      <w:rFonts w:ascii="Arial" w:hAnsi="Arial"/>
      <w:sz w:val="26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semiHidden/>
    <w:rsid w:val="008F55FD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rsid w:val="00071D75"/>
    <w:pPr>
      <w:tabs>
        <w:tab w:val="center" w:pos="4252"/>
        <w:tab w:val="right" w:pos="8504"/>
      </w:tabs>
    </w:pPr>
  </w:style>
  <w:style w:type="paragraph" w:styleId="Piedepgina">
    <w:name w:val="footer"/>
    <w:basedOn w:val="Normal"/>
    <w:link w:val="PiedepginaCar"/>
    <w:rsid w:val="00071D75"/>
    <w:pPr>
      <w:tabs>
        <w:tab w:val="center" w:pos="4252"/>
        <w:tab w:val="right" w:pos="8504"/>
      </w:tabs>
    </w:pPr>
  </w:style>
  <w:style w:type="table" w:styleId="Tablaconcuadrcula">
    <w:name w:val="Table Grid"/>
    <w:basedOn w:val="Tablanormal"/>
    <w:rsid w:val="0006289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a33">
    <w:name w:val="Pa33"/>
    <w:basedOn w:val="Normal"/>
    <w:next w:val="Normal"/>
    <w:uiPriority w:val="99"/>
    <w:rsid w:val="00DE085C"/>
    <w:pPr>
      <w:autoSpaceDE w:val="0"/>
      <w:autoSpaceDN w:val="0"/>
      <w:adjustRightInd w:val="0"/>
      <w:spacing w:line="281" w:lineRule="atLeast"/>
    </w:pPr>
    <w:rPr>
      <w:rFonts w:ascii="Futura Std Medium" w:hAnsi="Futura Std Medium"/>
      <w:sz w:val="24"/>
    </w:rPr>
  </w:style>
  <w:style w:type="character" w:customStyle="1" w:styleId="A16">
    <w:name w:val="A16"/>
    <w:uiPriority w:val="99"/>
    <w:rsid w:val="00DE085C"/>
    <w:rPr>
      <w:rFonts w:cs="Futura Std Medium"/>
      <w:color w:val="000000"/>
    </w:rPr>
  </w:style>
  <w:style w:type="paragraph" w:customStyle="1" w:styleId="textoGeneralNumerado">
    <w:name w:val="textoGeneralNumerado"/>
    <w:basedOn w:val="Normal"/>
    <w:link w:val="textoGeneralNumeradoCar"/>
    <w:qFormat/>
    <w:rsid w:val="00D656DB"/>
    <w:pPr>
      <w:numPr>
        <w:numId w:val="1"/>
      </w:numPr>
      <w:spacing w:before="480" w:after="180"/>
      <w:jc w:val="both"/>
    </w:pPr>
    <w:rPr>
      <w:noProof/>
      <w:szCs w:val="30"/>
      <w:lang w:val="es-ES_tradnl"/>
    </w:rPr>
  </w:style>
  <w:style w:type="paragraph" w:customStyle="1" w:styleId="Default">
    <w:name w:val="Default"/>
    <w:rsid w:val="00094341"/>
    <w:pPr>
      <w:autoSpaceDE w:val="0"/>
      <w:autoSpaceDN w:val="0"/>
      <w:adjustRightInd w:val="0"/>
    </w:pPr>
    <w:rPr>
      <w:rFonts w:ascii="Avenir LT Std 35 Light" w:hAnsi="Avenir LT Std 35 Light" w:cs="Avenir LT Std 35 Light"/>
      <w:color w:val="000000"/>
      <w:sz w:val="24"/>
      <w:szCs w:val="24"/>
    </w:rPr>
  </w:style>
  <w:style w:type="character" w:customStyle="1" w:styleId="textoGeneralNumeradoCar">
    <w:name w:val="textoGeneralNumerado Car"/>
    <w:link w:val="textoGeneralNumerado"/>
    <w:rsid w:val="00D656DB"/>
    <w:rPr>
      <w:rFonts w:ascii="Arial" w:hAnsi="Arial"/>
      <w:noProof/>
      <w:sz w:val="26"/>
      <w:szCs w:val="30"/>
      <w:lang w:val="es-ES_tradnl"/>
    </w:rPr>
  </w:style>
  <w:style w:type="paragraph" w:customStyle="1" w:styleId="tabulacion">
    <w:name w:val="tabulacion"/>
    <w:link w:val="tabulacionCar"/>
    <w:qFormat/>
    <w:rsid w:val="00C415CD"/>
    <w:pPr>
      <w:tabs>
        <w:tab w:val="right" w:leader="dot" w:pos="9582"/>
      </w:tabs>
      <w:spacing w:before="120" w:line="360" w:lineRule="auto"/>
      <w:ind w:left="425"/>
    </w:pPr>
    <w:rPr>
      <w:rFonts w:ascii="Arial" w:hAnsi="Arial"/>
      <w:sz w:val="26"/>
      <w:szCs w:val="28"/>
      <w:lang w:val="es-ES_tradnl"/>
    </w:rPr>
  </w:style>
  <w:style w:type="paragraph" w:customStyle="1" w:styleId="Cuadrculamedia21">
    <w:name w:val="Cuadrícula media 21"/>
    <w:uiPriority w:val="1"/>
    <w:qFormat/>
    <w:rsid w:val="000671A1"/>
    <w:rPr>
      <w:sz w:val="28"/>
      <w:szCs w:val="24"/>
    </w:rPr>
  </w:style>
  <w:style w:type="character" w:customStyle="1" w:styleId="tabulacionCar">
    <w:name w:val="tabulacion Car"/>
    <w:link w:val="tabulacion"/>
    <w:rsid w:val="00C415CD"/>
    <w:rPr>
      <w:rFonts w:ascii="Arial" w:hAnsi="Arial"/>
      <w:sz w:val="26"/>
      <w:szCs w:val="28"/>
      <w:lang w:val="es-ES_tradnl" w:bidi="ar-SA"/>
    </w:rPr>
  </w:style>
  <w:style w:type="paragraph" w:customStyle="1" w:styleId="Pa15">
    <w:name w:val="Pa15"/>
    <w:basedOn w:val="Default"/>
    <w:next w:val="Default"/>
    <w:uiPriority w:val="99"/>
    <w:rsid w:val="000671A1"/>
    <w:pPr>
      <w:spacing w:line="261" w:lineRule="atLeast"/>
    </w:pPr>
    <w:rPr>
      <w:rFonts w:cs="Times New Roman"/>
      <w:color w:val="auto"/>
    </w:rPr>
  </w:style>
  <w:style w:type="paragraph" w:customStyle="1" w:styleId="textoGeneralABC">
    <w:name w:val="textoGeneralABC"/>
    <w:link w:val="textoGeneralABCCar"/>
    <w:rsid w:val="00681798"/>
    <w:pPr>
      <w:tabs>
        <w:tab w:val="left" w:leader="dot" w:pos="9582"/>
      </w:tabs>
      <w:spacing w:before="284" w:line="420" w:lineRule="auto"/>
      <w:ind w:left="425"/>
      <w:jc w:val="both"/>
    </w:pPr>
    <w:rPr>
      <w:rFonts w:ascii="Arial" w:hAnsi="Arial"/>
      <w:noProof/>
      <w:sz w:val="26"/>
      <w:szCs w:val="30"/>
      <w:lang w:val="es-ES_tradnl"/>
    </w:rPr>
  </w:style>
  <w:style w:type="paragraph" w:customStyle="1" w:styleId="Sombreadovistoso-nfasis11">
    <w:name w:val="Sombreado vistoso - Énfasis 11"/>
    <w:hidden/>
    <w:uiPriority w:val="99"/>
    <w:semiHidden/>
    <w:rsid w:val="0020674A"/>
    <w:rPr>
      <w:sz w:val="28"/>
      <w:szCs w:val="24"/>
    </w:rPr>
  </w:style>
  <w:style w:type="character" w:customStyle="1" w:styleId="textoGeneralABCCar">
    <w:name w:val="textoGeneralABC Car"/>
    <w:link w:val="textoGeneralABC"/>
    <w:rsid w:val="00681798"/>
    <w:rPr>
      <w:rFonts w:ascii="Arial" w:hAnsi="Arial"/>
      <w:noProof/>
      <w:sz w:val="26"/>
      <w:szCs w:val="30"/>
      <w:lang w:val="es-ES_tradnl" w:bidi="ar-SA"/>
    </w:rPr>
  </w:style>
  <w:style w:type="paragraph" w:customStyle="1" w:styleId="parrafoBolo">
    <w:name w:val="parrafoBolo"/>
    <w:link w:val="parrafoBoloCar"/>
    <w:rsid w:val="001E795C"/>
    <w:pPr>
      <w:numPr>
        <w:numId w:val="2"/>
      </w:numPr>
      <w:spacing w:line="360" w:lineRule="auto"/>
      <w:ind w:left="714" w:hanging="357"/>
      <w:jc w:val="both"/>
    </w:pPr>
    <w:rPr>
      <w:rFonts w:ascii="Arial" w:hAnsi="Arial"/>
      <w:noProof/>
      <w:sz w:val="26"/>
      <w:szCs w:val="30"/>
      <w:lang w:val="es-ES_tradnl"/>
    </w:rPr>
  </w:style>
  <w:style w:type="character" w:styleId="Textoennegrita">
    <w:name w:val="Strong"/>
    <w:qFormat/>
    <w:rsid w:val="009B7920"/>
    <w:rPr>
      <w:b/>
      <w:bCs/>
    </w:rPr>
  </w:style>
  <w:style w:type="character" w:customStyle="1" w:styleId="parrafoBoloCar">
    <w:name w:val="parrafoBolo Car"/>
    <w:link w:val="parrafoBolo"/>
    <w:rsid w:val="001E795C"/>
    <w:rPr>
      <w:rFonts w:ascii="Arial" w:hAnsi="Arial"/>
      <w:noProof/>
      <w:sz w:val="26"/>
      <w:szCs w:val="30"/>
      <w:lang w:val="es-ES_tradnl" w:bidi="ar-SA"/>
    </w:rPr>
  </w:style>
  <w:style w:type="paragraph" w:customStyle="1" w:styleId="estiloTextoGeneral">
    <w:name w:val="estiloTextoGeneral"/>
    <w:basedOn w:val="textoGeneralABC"/>
    <w:link w:val="estiloTextoGeneralCar"/>
    <w:qFormat/>
    <w:rsid w:val="00825B92"/>
    <w:pPr>
      <w:tabs>
        <w:tab w:val="left" w:pos="709"/>
      </w:tabs>
      <w:ind w:left="709" w:hanging="283"/>
    </w:pPr>
  </w:style>
  <w:style w:type="paragraph" w:customStyle="1" w:styleId="Pa154">
    <w:name w:val="Pa15+4"/>
    <w:basedOn w:val="Default"/>
    <w:next w:val="Default"/>
    <w:uiPriority w:val="99"/>
    <w:rsid w:val="003E7AE5"/>
    <w:pPr>
      <w:spacing w:line="261" w:lineRule="atLeast"/>
    </w:pPr>
    <w:rPr>
      <w:rFonts w:cs="Times New Roman"/>
      <w:color w:val="auto"/>
    </w:rPr>
  </w:style>
  <w:style w:type="character" w:customStyle="1" w:styleId="estiloTextoGeneralCar">
    <w:name w:val="estiloTextoGeneral Car"/>
    <w:link w:val="estiloTextoGeneral"/>
    <w:rsid w:val="00825B92"/>
    <w:rPr>
      <w:rFonts w:ascii="Arial" w:hAnsi="Arial"/>
      <w:noProof/>
      <w:sz w:val="26"/>
      <w:szCs w:val="30"/>
      <w:lang w:val="es-ES_tradnl"/>
    </w:rPr>
  </w:style>
  <w:style w:type="character" w:customStyle="1" w:styleId="A104">
    <w:name w:val="A10+4"/>
    <w:uiPriority w:val="99"/>
    <w:rsid w:val="003E7AE5"/>
    <w:rPr>
      <w:rFonts w:ascii="Gotham Bold" w:hAnsi="Gotham Bold" w:cs="Gotham Bold"/>
      <w:b/>
      <w:bCs/>
      <w:color w:val="000000"/>
      <w:sz w:val="26"/>
      <w:szCs w:val="26"/>
    </w:rPr>
  </w:style>
  <w:style w:type="character" w:customStyle="1" w:styleId="PiedepginaCar">
    <w:name w:val="Pie de página Car"/>
    <w:link w:val="Piedepgina"/>
    <w:rsid w:val="00030044"/>
    <w:rPr>
      <w:sz w:val="28"/>
      <w:szCs w:val="24"/>
    </w:rPr>
  </w:style>
  <w:style w:type="paragraph" w:customStyle="1" w:styleId="Pa155">
    <w:name w:val="Pa15+5"/>
    <w:basedOn w:val="Default"/>
    <w:next w:val="Default"/>
    <w:uiPriority w:val="99"/>
    <w:rsid w:val="00785CD7"/>
    <w:pPr>
      <w:spacing w:line="261" w:lineRule="atLeast"/>
    </w:pPr>
    <w:rPr>
      <w:rFonts w:cs="Times New Roman"/>
      <w:color w:val="auto"/>
    </w:rPr>
  </w:style>
  <w:style w:type="character" w:customStyle="1" w:styleId="A106">
    <w:name w:val="A10+6"/>
    <w:uiPriority w:val="99"/>
    <w:rsid w:val="00071C0F"/>
    <w:rPr>
      <w:rFonts w:ascii="Gotham Bold" w:hAnsi="Gotham Bold" w:cs="Gotham Bold"/>
      <w:b/>
      <w:bCs/>
      <w:color w:val="000000"/>
      <w:sz w:val="26"/>
      <w:szCs w:val="26"/>
    </w:rPr>
  </w:style>
  <w:style w:type="paragraph" w:customStyle="1" w:styleId="Pa287">
    <w:name w:val="Pa28+7"/>
    <w:basedOn w:val="Default"/>
    <w:next w:val="Default"/>
    <w:uiPriority w:val="99"/>
    <w:rsid w:val="00491420"/>
    <w:pPr>
      <w:spacing w:line="221" w:lineRule="atLeast"/>
    </w:pPr>
    <w:rPr>
      <w:rFonts w:cs="Times New Roman"/>
      <w:color w:val="auto"/>
    </w:rPr>
  </w:style>
  <w:style w:type="paragraph" w:customStyle="1" w:styleId="Pa697">
    <w:name w:val="Pa69+7"/>
    <w:basedOn w:val="Default"/>
    <w:next w:val="Default"/>
    <w:uiPriority w:val="99"/>
    <w:rsid w:val="00491420"/>
    <w:pPr>
      <w:spacing w:line="201" w:lineRule="atLeast"/>
    </w:pPr>
    <w:rPr>
      <w:rFonts w:cs="Times New Roman"/>
      <w:color w:val="auto"/>
    </w:rPr>
  </w:style>
  <w:style w:type="paragraph" w:customStyle="1" w:styleId="Pa667">
    <w:name w:val="Pa66+7"/>
    <w:basedOn w:val="Default"/>
    <w:next w:val="Default"/>
    <w:uiPriority w:val="99"/>
    <w:rsid w:val="00491420"/>
    <w:pPr>
      <w:spacing w:line="201" w:lineRule="atLeast"/>
    </w:pPr>
    <w:rPr>
      <w:rFonts w:cs="Times New Roman"/>
      <w:color w:val="auto"/>
    </w:rPr>
  </w:style>
  <w:style w:type="paragraph" w:customStyle="1" w:styleId="Pa157">
    <w:name w:val="Pa15+7"/>
    <w:basedOn w:val="Default"/>
    <w:next w:val="Default"/>
    <w:uiPriority w:val="99"/>
    <w:rsid w:val="00491420"/>
    <w:pPr>
      <w:spacing w:line="261" w:lineRule="atLeast"/>
    </w:pPr>
    <w:rPr>
      <w:rFonts w:cs="Times New Roman"/>
      <w:color w:val="auto"/>
    </w:rPr>
  </w:style>
  <w:style w:type="paragraph" w:customStyle="1" w:styleId="Pa288">
    <w:name w:val="Pa28+8"/>
    <w:basedOn w:val="Default"/>
    <w:next w:val="Default"/>
    <w:uiPriority w:val="99"/>
    <w:rsid w:val="005A74E4"/>
    <w:pPr>
      <w:spacing w:line="221" w:lineRule="atLeast"/>
    </w:pPr>
    <w:rPr>
      <w:rFonts w:ascii="ITC Franklin Gothic Std Heavy" w:hAnsi="ITC Franklin Gothic Std Heavy" w:cs="Times New Roman"/>
      <w:color w:val="auto"/>
    </w:rPr>
  </w:style>
  <w:style w:type="paragraph" w:customStyle="1" w:styleId="Pa698">
    <w:name w:val="Pa69+8"/>
    <w:basedOn w:val="Default"/>
    <w:next w:val="Default"/>
    <w:uiPriority w:val="99"/>
    <w:rsid w:val="005A74E4"/>
    <w:pPr>
      <w:spacing w:line="201" w:lineRule="atLeast"/>
    </w:pPr>
    <w:rPr>
      <w:rFonts w:ascii="ITC Franklin Gothic Std Heavy" w:hAnsi="ITC Franklin Gothic Std Heavy" w:cs="Times New Roman"/>
      <w:color w:val="auto"/>
    </w:rPr>
  </w:style>
  <w:style w:type="character" w:customStyle="1" w:styleId="A108">
    <w:name w:val="A10+8"/>
    <w:uiPriority w:val="99"/>
    <w:rsid w:val="005A74E4"/>
    <w:rPr>
      <w:rFonts w:ascii="Gotham Bold" w:hAnsi="Gotham Bold" w:cs="Gotham Bold"/>
      <w:b/>
      <w:bCs/>
      <w:color w:val="000000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1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oleObject" Target="embeddings/oleObject12.bin"/><Relationship Id="rId40" Type="http://schemas.openxmlformats.org/officeDocument/2006/relationships/header" Target="header4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image" Target="media/image12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B16F81-77D1-4C86-9A2C-5BC155086D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75</Words>
  <Characters>1513</Characters>
  <Application>Microsoft Office Word</Application>
  <DocSecurity>0</DocSecurity>
  <Lines>12</Lines>
  <Paragraphs>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VALUACIÓN INICIAL</vt:lpstr>
      <vt:lpstr>EVALUACIÓN INICIAL</vt:lpstr>
    </vt:vector>
  </TitlesOfParts>
  <Company>Grupo Anaya</Company>
  <LinksUpToDate>false</LinksUpToDate>
  <CharactersWithSpaces>1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CIÓN INICIAL</dc:title>
  <dc:creator>aguerra</dc:creator>
  <cp:lastModifiedBy>vicente sempere campello</cp:lastModifiedBy>
  <cp:revision>4</cp:revision>
  <cp:lastPrinted>2018-04-09T10:48:00Z</cp:lastPrinted>
  <dcterms:created xsi:type="dcterms:W3CDTF">2020-03-25T08:22:00Z</dcterms:created>
  <dcterms:modified xsi:type="dcterms:W3CDTF">2020-03-27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